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C26FCF5" w14:textId="77777777" w:rsidR="00436802" w:rsidRPr="00CC5FE9" w:rsidRDefault="00436802" w:rsidP="00CC77FF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2DB96EA3" w14:textId="0C6DE008" w:rsidR="00436802" w:rsidRPr="00CC5FE9" w:rsidRDefault="00DB634D" w:rsidP="00CC77FF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HƯỚNG DẪN TỰ HỌC Ở NHÀ MÔN VẬT LÝ 9</w:t>
      </w:r>
    </w:p>
    <w:p w14:paraId="5E80F8CD" w14:textId="77777777" w:rsidR="00436802" w:rsidRPr="00CC5FE9" w:rsidRDefault="00436802" w:rsidP="00CC77FF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5B7BBF65" w14:textId="19DE983E" w:rsidR="002C58E3" w:rsidRPr="00CC5FE9" w:rsidRDefault="00436802" w:rsidP="00436802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 xml:space="preserve">TUẦN 1:                                               </w:t>
      </w:r>
      <w:r w:rsidR="00C8290C" w:rsidRPr="00CC5FE9">
        <w:rPr>
          <w:rFonts w:ascii="Times New Roman" w:hAnsi="Times New Roman" w:cs="Times New Roman"/>
          <w:b/>
          <w:bCs/>
          <w:sz w:val="26"/>
          <w:szCs w:val="26"/>
        </w:rPr>
        <w:t>CHƯƠNG I: ĐIỆN HỌC</w:t>
      </w:r>
    </w:p>
    <w:p w14:paraId="356A6CA5" w14:textId="77777777" w:rsidR="00CC77FF" w:rsidRPr="00CC5FE9" w:rsidRDefault="00CC77FF" w:rsidP="00CC77FF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BÀI 1: SỰ PHỤ THUỘC CỦA CƯỜNG ĐỘ DÒNG ĐIỆN VÀO HIỆU ĐIỆN THẾ GIỮA HAI ĐẦU DÂY DẪN.</w:t>
      </w:r>
    </w:p>
    <w:p w14:paraId="4ED6BF72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: THÍ NGHIỆM</w:t>
      </w:r>
    </w:p>
    <w:p w14:paraId="1F7B5986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* Nhắc lại kiến thức đã học ở lớp 7: </w:t>
      </w:r>
    </w:p>
    <w:p w14:paraId="21DF4BE0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1. Cường độ dòng điện cho biết mức độ mạnh yếu của dòng điện.</w:t>
      </w:r>
    </w:p>
    <w:p w14:paraId="0E6E855A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+ Kí hiệu: I</w:t>
      </w:r>
    </w:p>
    <w:p w14:paraId="40FE9148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+ Đơn vị :Ampe   (A)</w:t>
      </w:r>
    </w:p>
    <w:p w14:paraId="01184ADB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+ Đo cường độ dòng điện bằng ampe kế</w:t>
      </w:r>
    </w:p>
    <w:p w14:paraId="1BFC62EA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2.  Hiệu điện thế</w:t>
      </w:r>
    </w:p>
    <w:p w14:paraId="3C6B7D0E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+ Kí hiệu: U</w:t>
      </w:r>
    </w:p>
    <w:p w14:paraId="02A96376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+ Đơn vị : vôn  (V)</w:t>
      </w:r>
    </w:p>
    <w:p w14:paraId="375947BC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+ Đo hiệu điện thế bằng vôn kế</w:t>
      </w:r>
    </w:p>
    <w:p w14:paraId="7721D508" w14:textId="79ACC30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Em hãy quan sát hình 1.1 SGK và trả lời các câu hỏi phần</w:t>
      </w:r>
      <w:r w:rsidR="00D727F5">
        <w:rPr>
          <w:rFonts w:ascii="Times New Roman" w:hAnsi="Times New Roman" w:cs="Times New Roman"/>
          <w:sz w:val="26"/>
          <w:szCs w:val="26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>. sơ đồ mạch điện.</w:t>
      </w:r>
    </w:p>
    <w:tbl>
      <w:tblPr>
        <w:tblStyle w:val="TableGrid"/>
        <w:tblpPr w:leftFromText="180" w:rightFromText="180" w:vertAnchor="text" w:horzAnchor="margin" w:tblpXSpec="right" w:tblpY="181"/>
        <w:tblOverlap w:val="never"/>
        <w:tblW w:w="0" w:type="auto"/>
        <w:tblLook w:val="04A0" w:firstRow="1" w:lastRow="0" w:firstColumn="1" w:lastColumn="0" w:noHBand="0" w:noVBand="1"/>
      </w:tblPr>
      <w:tblGrid>
        <w:gridCol w:w="740"/>
        <w:gridCol w:w="740"/>
        <w:gridCol w:w="740"/>
      </w:tblGrid>
      <w:tr w:rsidR="00CC77FF" w:rsidRPr="00CC5FE9" w14:paraId="376B789A" w14:textId="77777777" w:rsidTr="0047617E">
        <w:trPr>
          <w:trHeight w:val="264"/>
        </w:trPr>
        <w:tc>
          <w:tcPr>
            <w:tcW w:w="740" w:type="dxa"/>
          </w:tcPr>
          <w:p w14:paraId="67F68DAA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Lần đo</w:t>
            </w:r>
          </w:p>
        </w:tc>
        <w:tc>
          <w:tcPr>
            <w:tcW w:w="740" w:type="dxa"/>
            <w:vAlign w:val="center"/>
          </w:tcPr>
          <w:p w14:paraId="78A5930A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U (V)</w:t>
            </w:r>
          </w:p>
        </w:tc>
        <w:tc>
          <w:tcPr>
            <w:tcW w:w="740" w:type="dxa"/>
            <w:vAlign w:val="center"/>
          </w:tcPr>
          <w:p w14:paraId="0306D023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I (A)</w:t>
            </w:r>
          </w:p>
        </w:tc>
      </w:tr>
      <w:tr w:rsidR="00CC77FF" w:rsidRPr="00CC5FE9" w14:paraId="05209CE8" w14:textId="77777777" w:rsidTr="0047617E">
        <w:trPr>
          <w:trHeight w:val="249"/>
        </w:trPr>
        <w:tc>
          <w:tcPr>
            <w:tcW w:w="740" w:type="dxa"/>
            <w:vAlign w:val="center"/>
          </w:tcPr>
          <w:p w14:paraId="30FE7408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1</w:t>
            </w:r>
          </w:p>
        </w:tc>
        <w:tc>
          <w:tcPr>
            <w:tcW w:w="740" w:type="dxa"/>
            <w:vAlign w:val="center"/>
          </w:tcPr>
          <w:p w14:paraId="2CB61759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  <w:tc>
          <w:tcPr>
            <w:tcW w:w="740" w:type="dxa"/>
            <w:vAlign w:val="center"/>
          </w:tcPr>
          <w:p w14:paraId="60AA6CE6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0</w:t>
            </w:r>
          </w:p>
        </w:tc>
      </w:tr>
      <w:tr w:rsidR="00CC77FF" w:rsidRPr="00CC5FE9" w14:paraId="1BF9868A" w14:textId="77777777" w:rsidTr="0047617E">
        <w:trPr>
          <w:trHeight w:val="264"/>
        </w:trPr>
        <w:tc>
          <w:tcPr>
            <w:tcW w:w="740" w:type="dxa"/>
            <w:vAlign w:val="center"/>
          </w:tcPr>
          <w:p w14:paraId="4F303298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2</w:t>
            </w:r>
          </w:p>
        </w:tc>
        <w:tc>
          <w:tcPr>
            <w:tcW w:w="740" w:type="dxa"/>
            <w:vAlign w:val="center"/>
          </w:tcPr>
          <w:p w14:paraId="0711C18C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1,5</w:t>
            </w:r>
          </w:p>
        </w:tc>
        <w:tc>
          <w:tcPr>
            <w:tcW w:w="740" w:type="dxa"/>
            <w:vAlign w:val="center"/>
          </w:tcPr>
          <w:p w14:paraId="4F3AC08B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0,3</w:t>
            </w:r>
          </w:p>
        </w:tc>
      </w:tr>
      <w:tr w:rsidR="00CC77FF" w:rsidRPr="00CC5FE9" w14:paraId="350BB918" w14:textId="77777777" w:rsidTr="0047617E">
        <w:trPr>
          <w:trHeight w:val="249"/>
        </w:trPr>
        <w:tc>
          <w:tcPr>
            <w:tcW w:w="740" w:type="dxa"/>
            <w:vAlign w:val="center"/>
          </w:tcPr>
          <w:p w14:paraId="4EAB2124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3</w:t>
            </w:r>
          </w:p>
        </w:tc>
        <w:tc>
          <w:tcPr>
            <w:tcW w:w="740" w:type="dxa"/>
            <w:vAlign w:val="center"/>
          </w:tcPr>
          <w:p w14:paraId="16234716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3,0</w:t>
            </w:r>
          </w:p>
        </w:tc>
        <w:tc>
          <w:tcPr>
            <w:tcW w:w="740" w:type="dxa"/>
            <w:vAlign w:val="center"/>
          </w:tcPr>
          <w:p w14:paraId="626AC4C6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0,6</w:t>
            </w:r>
          </w:p>
        </w:tc>
      </w:tr>
      <w:tr w:rsidR="00CC77FF" w:rsidRPr="00CC5FE9" w14:paraId="7E1DA935" w14:textId="77777777" w:rsidTr="0047617E">
        <w:trPr>
          <w:trHeight w:val="264"/>
        </w:trPr>
        <w:tc>
          <w:tcPr>
            <w:tcW w:w="740" w:type="dxa"/>
            <w:vAlign w:val="center"/>
          </w:tcPr>
          <w:p w14:paraId="1DC8AD68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4</w:t>
            </w:r>
          </w:p>
        </w:tc>
        <w:tc>
          <w:tcPr>
            <w:tcW w:w="740" w:type="dxa"/>
            <w:vAlign w:val="center"/>
          </w:tcPr>
          <w:p w14:paraId="36B12089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4,5</w:t>
            </w:r>
          </w:p>
        </w:tc>
        <w:tc>
          <w:tcPr>
            <w:tcW w:w="740" w:type="dxa"/>
            <w:vAlign w:val="center"/>
          </w:tcPr>
          <w:p w14:paraId="4439F29F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0,9</w:t>
            </w:r>
          </w:p>
        </w:tc>
      </w:tr>
      <w:tr w:rsidR="00CC77FF" w:rsidRPr="00CC5FE9" w14:paraId="32A82708" w14:textId="77777777" w:rsidTr="0047617E">
        <w:trPr>
          <w:trHeight w:val="249"/>
        </w:trPr>
        <w:tc>
          <w:tcPr>
            <w:tcW w:w="740" w:type="dxa"/>
            <w:vAlign w:val="center"/>
          </w:tcPr>
          <w:p w14:paraId="52F1423A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</w:tc>
        <w:tc>
          <w:tcPr>
            <w:tcW w:w="740" w:type="dxa"/>
            <w:vAlign w:val="center"/>
          </w:tcPr>
          <w:p w14:paraId="0C867B2C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6,0</w:t>
            </w:r>
          </w:p>
        </w:tc>
        <w:tc>
          <w:tcPr>
            <w:tcW w:w="740" w:type="dxa"/>
            <w:vAlign w:val="center"/>
          </w:tcPr>
          <w:p w14:paraId="1E300122" w14:textId="77777777" w:rsidR="00CC77FF" w:rsidRPr="00CC5FE9" w:rsidRDefault="00CC77FF" w:rsidP="0047617E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CC5FE9">
              <w:rPr>
                <w:rFonts w:ascii="Times New Roman" w:hAnsi="Times New Roman" w:cs="Times New Roman"/>
                <w:sz w:val="26"/>
                <w:szCs w:val="26"/>
              </w:rPr>
              <w:t>1,2</w:t>
            </w:r>
          </w:p>
        </w:tc>
      </w:tr>
    </w:tbl>
    <w:p w14:paraId="77EE21CA" w14:textId="7FF2714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 Bảng bên là kết quả thí nghiệm sau 5 lần đo</w:t>
      </w:r>
      <w:r w:rsidR="00D727F5">
        <w:rPr>
          <w:rFonts w:ascii="Times New Roman" w:hAnsi="Times New Roman" w:cs="Times New Roman"/>
          <w:sz w:val="26"/>
          <w:szCs w:val="26"/>
        </w:rPr>
        <w:t>.</w:t>
      </w:r>
      <w:r w:rsidR="00D727F5" w:rsidRPr="00CC5FE9">
        <w:rPr>
          <w:rFonts w:ascii="Times New Roman" w:hAnsi="Times New Roman" w:cs="Times New Roman"/>
          <w:sz w:val="26"/>
          <w:szCs w:val="26"/>
        </w:rPr>
        <w:t xml:space="preserve"> Quan </w:t>
      </w:r>
      <w:r w:rsidRPr="00CC5FE9">
        <w:rPr>
          <w:rFonts w:ascii="Times New Roman" w:hAnsi="Times New Roman" w:cs="Times New Roman"/>
          <w:sz w:val="26"/>
          <w:szCs w:val="26"/>
        </w:rPr>
        <w:t xml:space="preserve">sát </w:t>
      </w:r>
      <w:r w:rsidR="00D727F5">
        <w:rPr>
          <w:rFonts w:ascii="Times New Roman" w:hAnsi="Times New Roman" w:cs="Times New Roman"/>
          <w:sz w:val="26"/>
          <w:szCs w:val="26"/>
        </w:rPr>
        <w:t xml:space="preserve"> </w:t>
      </w:r>
      <w:r w:rsidRPr="00CC5FE9">
        <w:rPr>
          <w:rFonts w:ascii="Times New Roman" w:hAnsi="Times New Roman" w:cs="Times New Roman"/>
          <w:sz w:val="26"/>
          <w:szCs w:val="26"/>
        </w:rPr>
        <w:t>bảng và  cho biết khi thay đổi hiệu điện thế giữa hai đầu dây dẫn, cường độ dòng điện chạy qua dây dẫn thay đổi như thế nào?</w:t>
      </w:r>
    </w:p>
    <w:p w14:paraId="059331F4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  <w:u w:val="single"/>
        </w:rPr>
        <w:t xml:space="preserve">Gợi ý:  </w:t>
      </w:r>
      <w:r w:rsidRPr="00CC5FE9">
        <w:rPr>
          <w:rFonts w:ascii="Times New Roman" w:hAnsi="Times New Roman" w:cs="Times New Roman"/>
          <w:sz w:val="26"/>
          <w:szCs w:val="26"/>
        </w:rPr>
        <w:t>Hiệu điện thế giữa hai đầu dây dẫn tăng (hoặc giảm) bao nhiêu lần thì cường độ dòng điện chạy qua dây dẫn đó cũng tăng ( hoặc giảm) bấy nhiêu lần.</w:t>
      </w:r>
    </w:p>
    <w:p w14:paraId="7AF022F2" w14:textId="77777777" w:rsidR="00CC77FF" w:rsidRPr="00D727F5" w:rsidRDefault="00CC77FF" w:rsidP="00CC77FF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69799ECA" w14:textId="77777777" w:rsidR="00CC77FF" w:rsidRPr="00D727F5" w:rsidRDefault="00CC77FF" w:rsidP="00CC77FF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Cường độ dòng điện chạy qua một dây dẫn tỉ lệ thuận với hiệu điện thế đặt vào hai đầu dây dẫn đó.</w:t>
      </w:r>
    </w:p>
    <w:p w14:paraId="79CD9567" w14:textId="77777777" w:rsidR="00CC77FF" w:rsidRPr="00D727F5" w:rsidRDefault="00CC77FF" w:rsidP="00CC77FF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object w:dxaOrig="859" w:dyaOrig="680" w14:anchorId="3D0272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34pt" o:ole="">
            <v:imagedata r:id="rId6" o:title=""/>
          </v:shape>
          <o:OLEObject Type="Embed" ProgID="Equation.DSMT4" ShapeID="_x0000_i1025" DrawAspect="Content" ObjectID="_1694260542" r:id="rId7"/>
        </w:object>
      </w:r>
    </w:p>
    <w:p w14:paraId="5EE99171" w14:textId="12F0B798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I:ĐỒ THỊ BIỂU DIỄN SỰ PHỤ THUỘC CỦA CƯỜNG ĐỘ DÒNG ĐIỆN VÀO HIỆU ĐIỆN THẾ</w:t>
      </w:r>
    </w:p>
    <w:p w14:paraId="417D9429" w14:textId="17485572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-Em hãy đọc thông tin </w:t>
      </w:r>
      <w:r w:rsidR="00D727F5">
        <w:rPr>
          <w:rFonts w:ascii="Times New Roman" w:hAnsi="Times New Roman" w:cs="Times New Roman"/>
          <w:sz w:val="26"/>
          <w:szCs w:val="26"/>
        </w:rPr>
        <w:t xml:space="preserve">mục 1 </w:t>
      </w:r>
      <w:r w:rsidRPr="00CC5FE9">
        <w:rPr>
          <w:rFonts w:ascii="Times New Roman" w:hAnsi="Times New Roman" w:cs="Times New Roman"/>
          <w:sz w:val="26"/>
          <w:szCs w:val="26"/>
        </w:rPr>
        <w:t>SGK và hoàn thành C2</w:t>
      </w:r>
    </w:p>
    <w:p w14:paraId="09A9C942" w14:textId="77777777" w:rsidR="00CC77FF" w:rsidRPr="00CC5FE9" w:rsidRDefault="00CC77FF" w:rsidP="00CC77FF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519A8CB7" w14:textId="77777777" w:rsidR="00CC77FF" w:rsidRPr="00D727F5" w:rsidRDefault="00CC77FF" w:rsidP="00CC77FF">
      <w:pPr>
        <w:pStyle w:val="NormalWeb"/>
        <w:shd w:val="clear" w:color="auto" w:fill="FFFFFF"/>
        <w:spacing w:before="0" w:beforeAutospacing="0" w:line="390" w:lineRule="atLeast"/>
        <w:rPr>
          <w:b/>
          <w:bCs/>
          <w:i/>
          <w:iCs/>
          <w:color w:val="161616"/>
          <w:sz w:val="26"/>
          <w:szCs w:val="26"/>
        </w:rPr>
      </w:pPr>
      <w:r w:rsidRPr="00D727F5">
        <w:rPr>
          <w:b/>
          <w:bCs/>
          <w:i/>
          <w:iCs/>
          <w:color w:val="000000"/>
          <w:sz w:val="26"/>
          <w:szCs w:val="26"/>
        </w:rPr>
        <w:t>Đồ thị biểu biễn sự phụ thuộc của cường độ dòng điện vào hiệu điện thế giữa hai đầu dây dẫn là một đường thẳng đi qua gốc toạ độ ( U = 0, I = 0 )         </w:t>
      </w:r>
    </w:p>
    <w:p w14:paraId="31153AF9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II: VẬN DỤNG</w:t>
      </w:r>
    </w:p>
    <w:p w14:paraId="16842AEA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- Em hãy hoàn thành  các câu C phần vận dụng. </w:t>
      </w:r>
    </w:p>
    <w:p w14:paraId="676F1F48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Gợi ý: </w:t>
      </w:r>
    </w:p>
    <w:p w14:paraId="2D1009EA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 xml:space="preserve">C3: </w:t>
      </w:r>
    </w:p>
    <w:p w14:paraId="5B591A0B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Dựa vào đồ thị ta thấy:</w:t>
      </w:r>
    </w:p>
    <w:p w14:paraId="0448EF24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– Khi U = 2,5V thì I = 0,5A.</w:t>
      </w:r>
    </w:p>
    <w:p w14:paraId="7D0AF511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lastRenderedPageBreak/>
        <w:t>   Khi U = 3,5V thì I = 0,7A.</w:t>
      </w:r>
    </w:p>
    <w:p w14:paraId="286887D6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– Lấy một điểm M bất kì trên đồ thị.</w:t>
      </w:r>
    </w:p>
    <w:p w14:paraId="4D2FDD8E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+ Từ M kẻ đường thẳng song song với trục hoành, cắt trục tung tại đâu thì đó là giá trị của I.</w:t>
      </w:r>
    </w:p>
    <w:p w14:paraId="40536EFF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+ Từ M kẻ đường thẳng song song với trục tung, cắt trục hoành tại tung tại đâu thì đó là giá trị của U.</w:t>
      </w:r>
    </w:p>
    <w:p w14:paraId="6DAEE3B6" w14:textId="77777777" w:rsidR="00CC77FF" w:rsidRPr="00CC5FE9" w:rsidRDefault="00CC77FF" w:rsidP="00CC77FF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6"/>
        </w:rPr>
      </w:pPr>
      <w:r w:rsidRPr="00CC5FE9">
        <w:rPr>
          <w:b/>
          <w:bCs/>
          <w:noProof/>
          <w:sz w:val="26"/>
          <w:szCs w:val="26"/>
        </w:rPr>
        <w:drawing>
          <wp:anchor distT="0" distB="0" distL="114300" distR="114300" simplePos="0" relativeHeight="251646464" behindDoc="1" locked="0" layoutInCell="1" allowOverlap="1" wp14:anchorId="26D991F0" wp14:editId="03C077A9">
            <wp:simplePos x="0" y="0"/>
            <wp:positionH relativeFrom="column">
              <wp:posOffset>3209925</wp:posOffset>
            </wp:positionH>
            <wp:positionV relativeFrom="paragraph">
              <wp:posOffset>154305</wp:posOffset>
            </wp:positionV>
            <wp:extent cx="2970530" cy="1438275"/>
            <wp:effectExtent l="0" t="0" r="1270" b="9525"/>
            <wp:wrapTight wrapText="bothSides">
              <wp:wrapPolygon edited="0">
                <wp:start x="0" y="0"/>
                <wp:lineTo x="0" y="21457"/>
                <wp:lineTo x="21471" y="21457"/>
                <wp:lineTo x="2147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053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CC5FE9">
        <w:rPr>
          <w:b/>
          <w:bCs/>
          <w:sz w:val="26"/>
          <w:szCs w:val="26"/>
        </w:rPr>
        <w:t>C4:</w:t>
      </w:r>
      <w:r w:rsidRPr="00CC5FE9">
        <w:rPr>
          <w:sz w:val="26"/>
          <w:szCs w:val="26"/>
        </w:rPr>
        <w:t xml:space="preserve"> Ta có, U tăng bao nhiêu lần thì I tăng bấy nhiêu lần.</w:t>
      </w:r>
    </w:p>
    <w:p w14:paraId="6962B021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Từ giá trị U ở lần đo 1 và 2 ta thấy U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 xml:space="preserve"> tăng 2,5: 2=1,25 lần.</w:t>
      </w:r>
    </w:p>
    <w:p w14:paraId="0A0BDB4D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→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>=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>.1,25=0,1.1,25=0,125A.</w:t>
      </w:r>
      <w:r w:rsidRPr="00CC5FE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</w:p>
    <w:p w14:paraId="03E8CF60" w14:textId="67290C4E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Tương tự cách làm như vậy cho các lần đo 3, 4 ,5 ta tìm được các giá còn thiếu </w:t>
      </w:r>
      <w:r w:rsidR="00D727F5">
        <w:rPr>
          <w:rFonts w:ascii="Times New Roman" w:hAnsi="Times New Roman" w:cs="Times New Roman"/>
          <w:sz w:val="26"/>
          <w:szCs w:val="26"/>
        </w:rPr>
        <w:t>.</w:t>
      </w:r>
    </w:p>
    <w:p w14:paraId="15684469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</w:p>
    <w:p w14:paraId="5C151BE7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09BB4F36" wp14:editId="71DA82A9">
                <wp:simplePos x="0" y="0"/>
                <wp:positionH relativeFrom="column">
                  <wp:posOffset>19049</wp:posOffset>
                </wp:positionH>
                <wp:positionV relativeFrom="paragraph">
                  <wp:posOffset>198755</wp:posOffset>
                </wp:positionV>
                <wp:extent cx="6161405" cy="0"/>
                <wp:effectExtent l="0" t="0" r="0" b="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6140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3276E101" id="Straight Connector 3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.5pt,15.65pt" to="486.6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" strokecolor="#4579b8 [3044]"/>
            </w:pict>
          </mc:Fallback>
        </mc:AlternateContent>
      </w:r>
    </w:p>
    <w:p w14:paraId="30DC49C1" w14:textId="77777777" w:rsidR="00CC77FF" w:rsidRPr="00CC5FE9" w:rsidRDefault="00CC77FF" w:rsidP="00CC77FF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</w:p>
    <w:p w14:paraId="0E064CFB" w14:textId="77777777" w:rsidR="00CC77FF" w:rsidRPr="00CC5FE9" w:rsidRDefault="00CC77FF" w:rsidP="00CC77FF">
      <w:pPr>
        <w:spacing w:after="0"/>
        <w:jc w:val="center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BÀI2: ĐIỆN TRỞ CỦA DÂY DẪN-ĐỊNH LUẬT ÔM</w:t>
      </w:r>
    </w:p>
    <w:p w14:paraId="22C3E0D3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. ĐỊÊN TRỞ CỦA DÂY DẪN</w:t>
      </w:r>
    </w:p>
    <w:p w14:paraId="4F94B580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 HS tự hoàn thành các yêu cầu C1,C2?</w:t>
      </w:r>
    </w:p>
    <w:p w14:paraId="1703C7D8" w14:textId="77777777" w:rsidR="00CC77FF" w:rsidRPr="00CC5FE9" w:rsidRDefault="00CC77FF" w:rsidP="00CC77FF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071662DE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00DB9760" w14:textId="496317A8" w:rsidR="00CC77FF" w:rsidRPr="00D727F5" w:rsidRDefault="00C8290C" w:rsidP="00CC77FF">
      <w:pPr>
        <w:numPr>
          <w:ilvl w:val="0"/>
          <w:numId w:val="1"/>
        </w:num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Trị số  </w:t>
      </w:r>
      <w:r w:rsidR="00311580" w:rsidRPr="00D727F5">
        <w:rPr>
          <w:rFonts w:ascii="Times New Roman" w:hAnsi="Times New Roman" w:cs="Times New Roman"/>
          <w:b/>
          <w:bCs/>
          <w:i/>
          <w:iCs/>
          <w:position w:val="-24"/>
          <w:sz w:val="26"/>
          <w:szCs w:val="26"/>
          <w:lang w:val="pt-BR"/>
        </w:rPr>
        <w:object w:dxaOrig="720" w:dyaOrig="620" w14:anchorId="36534F9E">
          <v:shape id="_x0000_i1026" type="#_x0000_t75" style="width:36pt;height:31pt" o:ole="">
            <v:imagedata r:id="rId9" o:title=""/>
          </v:shape>
          <o:OLEObject Type="Embed" ProgID="Equation.DSMT4" ShapeID="_x0000_i1026" DrawAspect="Content" ObjectID="_1694260543" r:id="rId10"/>
        </w:objec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 không đổi đối với mỗi dây</w:t>
      </w:r>
      <w:r w:rsidR="00CC77FF"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dẫn và được gọi là điện trở của dây dẫn</w:t>
      </w:r>
    </w:p>
    <w:p w14:paraId="034ADE40" w14:textId="77777777" w:rsidR="00CC77FF" w:rsidRPr="00D727F5" w:rsidRDefault="00CC77FF" w:rsidP="00CC77FF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dẫn đó</w:t>
      </w:r>
    </w:p>
    <w:p w14:paraId="6A3CDC58" w14:textId="77777777" w:rsidR="00CC77FF" w:rsidRPr="00D727F5" w:rsidRDefault="00CC77FF" w:rsidP="00CC77FF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noProof/>
          <w:sz w:val="26"/>
          <w:szCs w:val="26"/>
        </w:rPr>
        <w:drawing>
          <wp:anchor distT="0" distB="0" distL="114300" distR="114300" simplePos="0" relativeHeight="251650560" behindDoc="0" locked="0" layoutInCell="1" allowOverlap="1" wp14:anchorId="66D38880" wp14:editId="5C28811F">
            <wp:simplePos x="0" y="0"/>
            <wp:positionH relativeFrom="column">
              <wp:posOffset>4260850</wp:posOffset>
            </wp:positionH>
            <wp:positionV relativeFrom="paragraph">
              <wp:posOffset>193161</wp:posOffset>
            </wp:positionV>
            <wp:extent cx="894715" cy="305435"/>
            <wp:effectExtent l="0" t="0" r="635" b="0"/>
            <wp:wrapNone/>
            <wp:docPr id="19" name="Picture 18">
              <a:extLst xmlns:a="http://schemas.openxmlformats.org/drawingml/2006/main">
                <a:ext uri="{FF2B5EF4-FFF2-40B4-BE49-F238E27FC236}">
                  <a16:creationId xmlns:a16="http://schemas.microsoft.com/office/drawing/2014/main" id="{AF562869-A859-479E-A055-B8B14FAFA6C8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 18">
                      <a:extLst>
                        <a:ext uri="{FF2B5EF4-FFF2-40B4-BE49-F238E27FC236}">
                          <a16:creationId xmlns:a16="http://schemas.microsoft.com/office/drawing/2014/main" id="{AF562869-A859-479E-A055-B8B14FAFA6C8}"/>
                        </a:ext>
                      </a:extLst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4715" cy="30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DE0FEB" w14:textId="77777777" w:rsidR="00CC77FF" w:rsidRPr="00D727F5" w:rsidRDefault="00CC77FF" w:rsidP="00CC77F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noProof/>
          <w:sz w:val="26"/>
          <w:szCs w:val="26"/>
        </w:rPr>
        <mc:AlternateContent>
          <mc:Choice Requires="wpg">
            <w:drawing>
              <wp:anchor distT="0" distB="0" distL="114300" distR="114300" simplePos="0" relativeHeight="251647488" behindDoc="1" locked="0" layoutInCell="1" allowOverlap="1" wp14:anchorId="18EE6E50" wp14:editId="0E0AA3B2">
                <wp:simplePos x="0" y="0"/>
                <wp:positionH relativeFrom="column">
                  <wp:posOffset>2976880</wp:posOffset>
                </wp:positionH>
                <wp:positionV relativeFrom="paragraph">
                  <wp:posOffset>35560</wp:posOffset>
                </wp:positionV>
                <wp:extent cx="762000" cy="129540"/>
                <wp:effectExtent l="0" t="19050" r="19050" b="22860"/>
                <wp:wrapTight wrapText="bothSides">
                  <wp:wrapPolygon edited="0">
                    <wp:start x="3240" y="-3176"/>
                    <wp:lineTo x="0" y="6353"/>
                    <wp:lineTo x="0" y="12706"/>
                    <wp:lineTo x="3240" y="22235"/>
                    <wp:lineTo x="16200" y="22235"/>
                    <wp:lineTo x="21600" y="12706"/>
                    <wp:lineTo x="21600" y="3176"/>
                    <wp:lineTo x="16200" y="-3176"/>
                    <wp:lineTo x="3240" y="-3176"/>
                  </wp:wrapPolygon>
                </wp:wrapTight>
                <wp:docPr id="4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762000" cy="129540"/>
                          <a:chOff x="0" y="258762"/>
                          <a:chExt cx="2064" cy="240"/>
                        </a:xfrm>
                      </wpg:grpSpPr>
                      <wps:wsp>
                        <wps:cNvPr id="5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480" y="258762"/>
                            <a:ext cx="960" cy="24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wrap="none" anchor="ctr"/>
                      </wps:wsp>
                      <wps:wsp>
                        <wps:cNvPr id="6" name="Line 11"/>
                        <wps:cNvCnPr/>
                        <wps:spPr bwMode="auto">
                          <a:xfrm>
                            <a:off x="1440" y="258906"/>
                            <a:ext cx="624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Line 12"/>
                        <wps:cNvCnPr/>
                        <wps:spPr bwMode="auto">
                          <a:xfrm>
                            <a:off x="0" y="258906"/>
                            <a:ext cx="480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group w14:anchorId="15D90A4E" id="Group 13" o:spid="_x0000_s1026" style="position:absolute;margin-left:234.4pt;margin-top:2.8pt;width:60pt;height:10.2pt;z-index:-251656192;mso-width-relative:margin;mso-height-relative:margin" coordorigin=",258762" coordsize="2064,2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">
                <v:rect id="Rectangle 5" o:spid="_x0000_s1027" style="position:absolute;left:480;top:258762;width:960;height:240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" filled="f" fillcolor="#4f81bd [3204]" strokecolor="black [3213]" strokeweight="2.25pt">
                  <v:shadow color="#eeece1 [3214]"/>
                </v:rect>
                <v:line id="Line 11" o:spid="_x0000_s1028" style="position:absolute;visibility:visible;mso-wrap-style:square;v-text-anchor:top" from="1440,258906" to="2064,258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" strokecolor="black [3213]" strokeweight="2.25pt">
                  <v:shadow color="#eeece1 [3214]"/>
                </v:line>
                <v:line id="Line 12" o:spid="_x0000_s1029" style="position:absolute;visibility:visible;mso-wrap-style:square;v-text-anchor:top" from="0,258906" to="480,2589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" strokecolor="black [3213]" strokeweight="2.25pt">
                  <v:shadow color="#eeece1 [3214]"/>
                </v:line>
                <w10:wrap type="tight"/>
              </v:group>
            </w:pict>
          </mc:Fallback>
        </mc:AlternateContent>
      </w:r>
      <w:r w:rsidRPr="00D727F5">
        <w:rPr>
          <w:rFonts w:ascii="Times New Roman" w:hAnsi="Times New Roman" w:cs="Times New Roman"/>
          <w:b/>
          <w:bCs/>
          <w:i/>
          <w:iCs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93692B8" wp14:editId="4DA77961">
                <wp:simplePos x="0" y="0"/>
                <wp:positionH relativeFrom="column">
                  <wp:posOffset>3742291</wp:posOffset>
                </wp:positionH>
                <wp:positionV relativeFrom="paragraph">
                  <wp:posOffset>761188</wp:posOffset>
                </wp:positionV>
                <wp:extent cx="318977" cy="373838"/>
                <wp:effectExtent l="0" t="0" r="0" b="7620"/>
                <wp:wrapNone/>
                <wp:docPr id="18" name="Text Box 14">
                  <a:extLst xmlns:a="http://schemas.openxmlformats.org/drawingml/2006/main">
                    <a:ext uri="{FF2B5EF4-FFF2-40B4-BE49-F238E27FC236}">
                      <a16:creationId xmlns:a16="http://schemas.microsoft.com/office/drawing/2014/main" id="{8DE003AA-EF7D-4123-9819-E647FF15BAA9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8977" cy="37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8891775" w14:textId="77777777" w:rsidR="00CC77FF" w:rsidRDefault="00CC77FF" w:rsidP="00CC77FF">
                            <w:pPr>
                              <w:spacing w:before="432"/>
                              <w:textAlignment w:val="baseline"/>
                              <w:rPr>
                                <w:rFonts w:ascii="Arial" w:hAnsi="Arial"/>
                                <w:noProof/>
                                <w:color w:val="000000" w:themeColor="text1"/>
                                <w:kern w:val="24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rFonts w:ascii="Arial" w:hAnsi="Arial"/>
                                <w:noProof/>
                                <w:color w:val="000000" w:themeColor="text1"/>
                                <w:kern w:val="24"/>
                                <w:sz w:val="72"/>
                                <w:szCs w:val="72"/>
                              </w:rPr>
                              <w:t>hoặc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shapetype w14:anchorId="493692B8"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left:0;text-align:left;margin-left:294.65pt;margin-top:59.95pt;width:25.1pt;height:29.4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" filled="f" fillcolor="#4f81bd [3204]" stroked="f" strokecolor="black [3213]">
                <v:shadow color="#eeece1 [3214]"/>
                <v:textbox>
                  <w:txbxContent>
                    <w:p w14:paraId="68891775" w14:textId="77777777" w:rsidR="00CC77FF" w:rsidRDefault="00CC77FF" w:rsidP="00CC77FF">
                      <w:pPr>
                        <w:spacing w:before="432"/>
                        <w:textAlignment w:val="baseline"/>
                        <w:rPr>
                          <w:rFonts w:ascii="Arial" w:hAnsi="Arial"/>
                          <w:noProof/>
                          <w:color w:val="000000" w:themeColor="text1"/>
                          <w:kern w:val="24"/>
                          <w:sz w:val="72"/>
                          <w:szCs w:val="72"/>
                        </w:rPr>
                      </w:pPr>
                      <w:r>
                        <w:rPr>
                          <w:rFonts w:ascii="Arial" w:hAnsi="Arial"/>
                          <w:noProof/>
                          <w:color w:val="000000" w:themeColor="text1"/>
                          <w:kern w:val="24"/>
                          <w:sz w:val="72"/>
                          <w:szCs w:val="72"/>
                        </w:rPr>
                        <w:t>hoặc</w:t>
                      </w:r>
                    </w:p>
                  </w:txbxContent>
                </v:textbox>
              </v:shape>
            </w:pict>
          </mc:Fallback>
        </mc:AlternateConten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Ở mạch địên, điện trở được kí hiệu</w:t>
      </w:r>
      <w:r w:rsidRPr="00D727F5">
        <w:rPr>
          <w:rFonts w:ascii="Times New Roman" w:hAnsi="Times New Roman" w:cs="Times New Roman"/>
          <w:b/>
          <w:bCs/>
          <w:i/>
          <w:iCs/>
          <w:noProof/>
          <w:sz w:val="26"/>
          <w:szCs w:val="26"/>
        </w:rPr>
        <w:t xml:space="preserve">      hoặc </w:t>
      </w:r>
    </w:p>
    <w:p w14:paraId="511583D6" w14:textId="77777777" w:rsidR="00CC77FF" w:rsidRPr="00D727F5" w:rsidRDefault="00CC77FF" w:rsidP="00CC77FF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Đơn vị của địên trở là 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  <w:lang w:val="el-GR"/>
        </w:rPr>
        <w:t>Ô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m, k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  <w:lang w:val="el-GR"/>
        </w:rPr>
        <w:t>í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hi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  <w:lang w:val="el-GR"/>
        </w:rPr>
        <w:t>ệ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u l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  <w:lang w:val="el-GR"/>
        </w:rPr>
        <w:t>à</w:t>
      </w: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Ω.</w:t>
      </w:r>
    </w:p>
    <w:p w14:paraId="416F7DF0" w14:textId="77777777" w:rsidR="00CC77FF" w:rsidRPr="00D727F5" w:rsidRDefault="00CC77FF" w:rsidP="00CC77FF">
      <w:pPr>
        <w:spacing w:after="0"/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Ngoài ra còn dùng các bội số của Ôm như: kilôôm (k Ω)  1k Ω   =1000Ω</w:t>
      </w:r>
    </w:p>
    <w:p w14:paraId="6D3F27D1" w14:textId="77777777" w:rsidR="00CC77FF" w:rsidRPr="00D727F5" w:rsidRDefault="00CC77FF" w:rsidP="00CC77FF">
      <w:pPr>
        <w:spacing w:after="0"/>
        <w:ind w:left="36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hay mêgaôm (MΩ ) 1M Ω   =1000000Ω</w:t>
      </w:r>
    </w:p>
    <w:p w14:paraId="2AE76FA5" w14:textId="77777777" w:rsidR="00CC77FF" w:rsidRPr="00D727F5" w:rsidRDefault="00CC77FF" w:rsidP="00CC77F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D727F5">
        <w:rPr>
          <w:rFonts w:ascii="Times New Roman" w:hAnsi="Times New Roman" w:cs="Times New Roman"/>
          <w:b/>
          <w:bCs/>
          <w:i/>
          <w:iCs/>
          <w:sz w:val="26"/>
          <w:szCs w:val="26"/>
        </w:rPr>
        <w:t>Ý nghĩa của điện trở: Điện trở biểu thị mức độ cản trở dòng điện nhiều hay ít của dây dẫn</w:t>
      </w:r>
    </w:p>
    <w:p w14:paraId="0BB2C404" w14:textId="77777777" w:rsidR="00CC77FF" w:rsidRPr="00CC5FE9" w:rsidRDefault="00CC77FF" w:rsidP="00CC77FF">
      <w:pPr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I. ĐỊNH LUẬT ÔM</w:t>
      </w:r>
    </w:p>
    <w:p w14:paraId="64169455" w14:textId="77777777" w:rsidR="00CC77FF" w:rsidRPr="00CC5FE9" w:rsidRDefault="00CC77FF" w:rsidP="00CC77FF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51457AA3" w14:textId="77777777" w:rsidR="00CC77FF" w:rsidRPr="00CC5FE9" w:rsidRDefault="00CC77FF" w:rsidP="00CC77FF">
      <w:pPr>
        <w:spacing w:after="0"/>
        <w:ind w:left="360"/>
        <w:rPr>
          <w:rFonts w:ascii="Times New Roman" w:hAnsi="Times New Roman" w:cs="Times New Roman"/>
          <w:sz w:val="26"/>
          <w:szCs w:val="26"/>
        </w:rPr>
      </w:pPr>
    </w:p>
    <w:p w14:paraId="21B6D4C4" w14:textId="749B29AB" w:rsidR="00CC77FF" w:rsidRPr="00B23E8F" w:rsidRDefault="00CC77FF" w:rsidP="00311580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1) Hệ thức của định luật</w:t>
      </w:r>
      <w:r w:rsidR="00311580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: </w:t>
      </w:r>
      <w:r w:rsidR="00E9455B" w:rsidRPr="00B23E8F">
        <w:rPr>
          <w:rFonts w:ascii="Times New Roman" w:hAnsi="Times New Roman" w:cs="Times New Roman"/>
          <w:b/>
          <w:bCs/>
          <w:i/>
          <w:iCs/>
          <w:position w:val="-24"/>
          <w:sz w:val="26"/>
          <w:szCs w:val="26"/>
          <w:lang w:val="pt-BR"/>
        </w:rPr>
        <w:object w:dxaOrig="620" w:dyaOrig="620" w14:anchorId="57B61CDF">
          <v:shape id="_x0000_i1027" type="#_x0000_t75" style="width:31.5pt;height:31pt" o:ole="">
            <v:imagedata r:id="rId12" o:title=""/>
          </v:shape>
          <o:OLEObject Type="Embed" ProgID="Equation.DSMT4" ShapeID="_x0000_i1027" DrawAspect="Content" ObjectID="_1694260544" r:id="rId13"/>
        </w:object>
      </w:r>
    </w:p>
    <w:p w14:paraId="7E0D37A5" w14:textId="77777777" w:rsidR="00CC77FF" w:rsidRPr="00B23E8F" w:rsidRDefault="00CC77FF" w:rsidP="00CC77FF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I: cường độ dòng điện qua dây dẫn , có đơn vị ampe (A)</w:t>
      </w:r>
    </w:p>
    <w:p w14:paraId="5C1CA9FA" w14:textId="77777777" w:rsidR="00CC77FF" w:rsidRPr="00B23E8F" w:rsidRDefault="00CC77FF" w:rsidP="00CC77FF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U: hiệu điện thế giữa hai đầu dây dẫn, có đơn vị Vôn (V)</w:t>
      </w:r>
    </w:p>
    <w:p w14:paraId="52B1D188" w14:textId="7C491962" w:rsidR="00CC77FF" w:rsidRPr="00B23E8F" w:rsidRDefault="00CC77FF" w:rsidP="00CC77FF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R: điện trở của dây có đơn vị ôm(</w:t>
      </w:r>
      <w:r w:rsidR="00085EED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Ω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)</w:t>
      </w:r>
    </w:p>
    <w:p w14:paraId="0AC035F6" w14:textId="77777777" w:rsidR="00CC77FF" w:rsidRPr="00B23E8F" w:rsidRDefault="00CC77FF" w:rsidP="00CC77FF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2) Phát biểu định luật:</w:t>
      </w:r>
    </w:p>
    <w:p w14:paraId="0AE2D2E5" w14:textId="77777777" w:rsidR="00CC77FF" w:rsidRPr="00B23E8F" w:rsidRDefault="00CC77FF" w:rsidP="00CC77FF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Cường độ dòng địên chạy qua dây dẫn tỉ lệ thuận với hiệu địên thế đặt vào hai đầu</w:t>
      </w:r>
    </w:p>
    <w:p w14:paraId="3AC15B55" w14:textId="77777777" w:rsidR="00CC77FF" w:rsidRPr="00B23E8F" w:rsidRDefault="00CC77FF" w:rsidP="00CC77FF">
      <w:pPr>
        <w:pStyle w:val="ListParagraph"/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dây và tỉ lệ nghịch với điện trở của dây</w:t>
      </w:r>
    </w:p>
    <w:p w14:paraId="7B277F8C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lastRenderedPageBreak/>
        <w:t>III. VẬN DỤNG</w:t>
      </w:r>
    </w:p>
    <w:p w14:paraId="35551F7C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HS tự đọc và hoàn thành các câu C</w:t>
      </w:r>
    </w:p>
    <w:p w14:paraId="1DA5BB2E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BCCBFE7" wp14:editId="08EAEACC">
                <wp:simplePos x="0" y="0"/>
                <wp:positionH relativeFrom="column">
                  <wp:posOffset>1275907</wp:posOffset>
                </wp:positionH>
                <wp:positionV relativeFrom="paragraph">
                  <wp:posOffset>151499</wp:posOffset>
                </wp:positionV>
                <wp:extent cx="4497572" cy="1031358"/>
                <wp:effectExtent l="0" t="0" r="0" b="0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7572" cy="1031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104072D" w14:textId="77777777" w:rsidR="00CC77FF" w:rsidRDefault="00CC77FF" w:rsidP="00CC77F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iải</w:t>
                            </w:r>
                          </w:p>
                          <w:p w14:paraId="42944F3F" w14:textId="77777777" w:rsidR="00CC77FF" w:rsidRPr="00595151" w:rsidRDefault="00CC77FF" w:rsidP="00CC77F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595151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Hiệu điện thế giữa hai đầu dây tóc bóng đèn khi đó</w:t>
                            </w:r>
                          </w:p>
                          <w:p w14:paraId="4EB0EE24" w14:textId="77777777" w:rsidR="00CC77FF" w:rsidRPr="00595151" w:rsidRDefault="00CC77FF" w:rsidP="00CC77F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595151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U = I.R = 12.0,5= 6(V)</w:t>
                            </w:r>
                          </w:p>
                          <w:p w14:paraId="74ACB524" w14:textId="77777777" w:rsidR="00CC77FF" w:rsidRDefault="00CC77FF" w:rsidP="00CC77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BCCBFE7" id="Rectangle 9" o:spid="_x0000_s1027" style="position:absolute;margin-left:100.45pt;margin-top:11.95pt;width:354.15pt;height:81.2pt;z-index:251651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" filled="f" stroked="f" strokeweight="2pt">
                <v:textbox>
                  <w:txbxContent>
                    <w:p w14:paraId="7104072D" w14:textId="77777777" w:rsidR="00CC77FF" w:rsidRDefault="00CC77FF" w:rsidP="00CC77F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iải</w:t>
                      </w:r>
                    </w:p>
                    <w:p w14:paraId="42944F3F" w14:textId="77777777" w:rsidR="00CC77FF" w:rsidRPr="00595151" w:rsidRDefault="00CC77FF" w:rsidP="00CC77F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595151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Hiệu điện thế giữa hai đầu dây tóc bóng đèn khi đó</w:t>
                      </w:r>
                    </w:p>
                    <w:p w14:paraId="4EB0EE24" w14:textId="77777777" w:rsidR="00CC77FF" w:rsidRPr="00595151" w:rsidRDefault="00CC77FF" w:rsidP="00CC77FF">
                      <w:pPr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595151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U = I.R = 12.0,5= 6(V)</w:t>
                      </w:r>
                    </w:p>
                    <w:p w14:paraId="74ACB524" w14:textId="77777777" w:rsidR="00CC77FF" w:rsidRDefault="00CC77FF" w:rsidP="00CC77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CC5FE9">
        <w:rPr>
          <w:rFonts w:ascii="Times New Roman" w:hAnsi="Times New Roman" w:cs="Times New Roman"/>
          <w:sz w:val="26"/>
          <w:szCs w:val="26"/>
        </w:rPr>
        <w:t>Gợi ý C3</w:t>
      </w:r>
    </w:p>
    <w:p w14:paraId="7A0A9319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Tóm tắt</w:t>
      </w:r>
    </w:p>
    <w:p w14:paraId="02BA198D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R = 12</w:t>
      </w:r>
      <w:r w:rsidRPr="00CC5FE9">
        <w:rPr>
          <w:rFonts w:ascii="Times New Roman" w:hAnsi="Times New Roman" w:cs="Times New Roman"/>
          <w:sz w:val="26"/>
          <w:szCs w:val="26"/>
          <w:lang w:val="el-GR"/>
        </w:rPr>
        <w:t>Ώ</w:t>
      </w:r>
    </w:p>
    <w:p w14:paraId="3872E641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I= 0,5A</w:t>
      </w:r>
    </w:p>
    <w:p w14:paraId="2AF80FA7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U=?</w:t>
      </w:r>
    </w:p>
    <w:p w14:paraId="097D4174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73E3A79" wp14:editId="69560DCB">
                <wp:simplePos x="0" y="0"/>
                <wp:positionH relativeFrom="column">
                  <wp:posOffset>1275907</wp:posOffset>
                </wp:positionH>
                <wp:positionV relativeFrom="paragraph">
                  <wp:posOffset>151499</wp:posOffset>
                </wp:positionV>
                <wp:extent cx="4497572" cy="1031358"/>
                <wp:effectExtent l="0" t="0" r="0" b="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7572" cy="1031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0AE0CA8" w14:textId="77777777" w:rsidR="00CC77FF" w:rsidRDefault="00CC77FF" w:rsidP="00CC77F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Giải</w:t>
                            </w:r>
                          </w:p>
                          <w:p w14:paraId="50285622" w14:textId="77777777" w:rsidR="00CC77FF" w:rsidRPr="007D472A" w:rsidRDefault="00CC77FF" w:rsidP="00CC77FF">
                            <w:pPr>
                              <w:spacing w:after="0"/>
                              <w:jc w:val="center"/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Theo định luật Ôm ta có C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ường độ dòng địên qua dây dẫn tỉ lệ nghịch với địên trở của dây. Vì R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  <w:lang w:val="vi-VN"/>
                              </w:rPr>
                              <w:t>2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 xml:space="preserve"> &gt; R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  <w:lang w:val="vi-VN"/>
                              </w:rPr>
                              <w:t xml:space="preserve">1 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 xml:space="preserve">: 3lần 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br/>
                              <w:t>=&gt; I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  <w:lang w:val="vi-VN"/>
                              </w:rPr>
                              <w:t>1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&gt; I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  <w:lang w:val="vi-VN"/>
                              </w:rPr>
                              <w:t>2</w:t>
                            </w:r>
                            <w:r w:rsidRPr="007D472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lang w:val="vi-VN"/>
                              </w:rPr>
                              <w:t>: 3 lần</w:t>
                            </w:r>
                          </w:p>
                          <w:p w14:paraId="367D2CAB" w14:textId="77777777" w:rsidR="00CC77FF" w:rsidRDefault="00CC77FF" w:rsidP="00CC77F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373E3A79" id="Rectangle 10" o:spid="_x0000_s1028" style="position:absolute;margin-left:100.45pt;margin-top:11.95pt;width:354.15pt;height:81.2pt;z-index:251652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" filled="f" stroked="f" strokeweight="2pt">
                <v:textbox>
                  <w:txbxContent>
                    <w:p w14:paraId="20AE0CA8" w14:textId="77777777" w:rsidR="00CC77FF" w:rsidRDefault="00CC77FF" w:rsidP="00CC77F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Giải</w:t>
                      </w:r>
                    </w:p>
                    <w:p w14:paraId="50285622" w14:textId="77777777" w:rsidR="00CC77FF" w:rsidRPr="007D472A" w:rsidRDefault="00CC77FF" w:rsidP="00CC77FF">
                      <w:pPr>
                        <w:spacing w:after="0"/>
                        <w:jc w:val="center"/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</w:pP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Theo định luật Ôm ta có C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ường độ dòng địên qua dây dẫn tỉ lệ nghịch với địên trở của dây. Vì R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  <w:lang w:val="vi-VN"/>
                        </w:rPr>
                        <w:t>2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 xml:space="preserve"> &gt; R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  <w:lang w:val="vi-VN"/>
                        </w:rPr>
                        <w:t xml:space="preserve">1 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 xml:space="preserve">: 3lần 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br/>
                        <w:t>=&gt; I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  <w:lang w:val="vi-VN"/>
                        </w:rPr>
                        <w:t>1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&gt; I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  <w:lang w:val="vi-VN"/>
                        </w:rPr>
                        <w:t>2</w:t>
                      </w:r>
                      <w:r w:rsidRPr="007D472A">
                        <w:rPr>
                          <w:rFonts w:ascii="Times New Roman" w:hAnsi="Times New Roman" w:cs="Times New Roman"/>
                          <w:sz w:val="26"/>
                          <w:szCs w:val="26"/>
                          <w:lang w:val="vi-VN"/>
                        </w:rPr>
                        <w:t>: 3 lần</w:t>
                      </w:r>
                    </w:p>
                    <w:p w14:paraId="367D2CAB" w14:textId="77777777" w:rsidR="00CC77FF" w:rsidRDefault="00CC77FF" w:rsidP="00CC77FF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Pr="00CC5FE9">
        <w:rPr>
          <w:rFonts w:ascii="Times New Roman" w:hAnsi="Times New Roman" w:cs="Times New Roman"/>
          <w:sz w:val="26"/>
          <w:szCs w:val="26"/>
        </w:rPr>
        <w:t>Gợi ý C4</w:t>
      </w:r>
    </w:p>
    <w:p w14:paraId="2544B311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Tóm tắt</w:t>
      </w:r>
    </w:p>
    <w:p w14:paraId="5796684B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U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>= U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>= U</w:t>
      </w:r>
    </w:p>
    <w:p w14:paraId="402BEC46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>=3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</w:p>
    <w:p w14:paraId="701409E6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SoSánh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>Và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14:paraId="12EFE5C5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V. BÀI TẬP TỰ LUYỆN</w:t>
      </w:r>
    </w:p>
    <w:p w14:paraId="184E852B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1. Cường độ dòng điện chạy qua một dây dẫn ............ với hiệu điện thế đặt</w:t>
      </w:r>
    </w:p>
    <w:p w14:paraId="17578ADB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vào hai đầu dây dẫn đó. Hãy chọn cụm từ thích hợp vào chỗ trống?</w:t>
      </w:r>
    </w:p>
    <w:p w14:paraId="1476AAEF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A. tỉ lệ thuận    B. tỉ lệ nghịch     C. gấp hai lần so       D. ý khác</w:t>
      </w:r>
    </w:p>
    <w:p w14:paraId="27884F38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2. Độ thị biểu diễn sự phụ thuộc của cường độ dòng điện vào điện thế giữa hiệu</w:t>
      </w:r>
    </w:p>
    <w:p w14:paraId="3353DA41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điện thế hai đầu dây dẫn là:</w:t>
      </w:r>
    </w:p>
    <w:p w14:paraId="32E8D152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A. một đường tròn                    B. một đường thẳng đi qua gốc tọa độ.</w:t>
      </w:r>
    </w:p>
    <w:p w14:paraId="28B30B3C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C. một nửa parabol.                   D. một nửa hybebol.</w:t>
      </w:r>
    </w:p>
    <w:p w14:paraId="77C2CB78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3. Điện trở của một dây dẫn nhất định có mối quan hệ phụ thuộc nào dưới đây?</w:t>
      </w:r>
    </w:p>
    <w:p w14:paraId="0704B029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A. Tỉ lệ thuận với hiệu điện thế đặt vào hai đầu dây dẫn.</w:t>
      </w:r>
    </w:p>
    <w:p w14:paraId="59E6C838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B. Tỉ lệ nghịch với cường độ dòng điện chạy qua dây dẫn.</w:t>
      </w:r>
    </w:p>
    <w:p w14:paraId="059BF672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C. Không phụ thuộc vào hiệu điện thế đặt vào hai đầu dây dẫn.</w:t>
      </w:r>
    </w:p>
    <w:p w14:paraId="4B4A2EAF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D. Giảm khi cường độ dòng điện chạy qua dây dẫn giảm.</w:t>
      </w:r>
    </w:p>
    <w:p w14:paraId="0845943A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4. Đơn vị nào dưới đây là đơn vị đo điện trở       ?</w:t>
      </w:r>
    </w:p>
    <w:p w14:paraId="70542D44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A. Ôm (Ω).     B. Oát (W).    C. Ampe (A). D. Vôn (V).</w:t>
      </w:r>
    </w:p>
    <w:p w14:paraId="68596C62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5. Khi đặt hiệu điện thế 12 V vào hai đầu một dây dẫn thì dòng điện chạy qua nó</w:t>
      </w:r>
    </w:p>
    <w:p w14:paraId="499FCDFB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có cường độ 6 mA. Muốn dòng điện chạy qua dây dẫn đó có cường độ giảm đi 4</w:t>
      </w:r>
    </w:p>
    <w:p w14:paraId="12AE02FC" w14:textId="77777777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mA thì hiệu điện thế là:</w:t>
      </w:r>
    </w:p>
    <w:p w14:paraId="38B52722" w14:textId="50D9657B" w:rsidR="00CC77FF" w:rsidRPr="00CC5FE9" w:rsidRDefault="00CC77FF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A. 3 V      B. 8 V     C. 5 V       D. 4 V</w:t>
      </w:r>
    </w:p>
    <w:p w14:paraId="3F170908" w14:textId="49000474" w:rsidR="00C8290C" w:rsidRPr="00CC5FE9" w:rsidRDefault="00C8290C" w:rsidP="00CC77FF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20B7A531" wp14:editId="087FD27C">
                <wp:simplePos x="0" y="0"/>
                <wp:positionH relativeFrom="column">
                  <wp:posOffset>32950</wp:posOffset>
                </wp:positionH>
                <wp:positionV relativeFrom="paragraph">
                  <wp:posOffset>107178</wp:posOffset>
                </wp:positionV>
                <wp:extent cx="6071287" cy="0"/>
                <wp:effectExtent l="0" t="0" r="0" b="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071287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561E2574" id="Straight Connector 1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.6pt,8.45pt" to="480.65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" strokecolor="black [3040]"/>
            </w:pict>
          </mc:Fallback>
        </mc:AlternateContent>
      </w:r>
    </w:p>
    <w:p w14:paraId="5F8A3BAF" w14:textId="2ABA91ED" w:rsidR="00CC77FF" w:rsidRPr="00CC5FE9" w:rsidRDefault="00CC77FF" w:rsidP="00CC77FF">
      <w:pPr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TUẦN 2:                  BÀI 4:ĐOẠN MẠCH NỐI TIẾP – BÀI TẬP</w:t>
      </w:r>
    </w:p>
    <w:p w14:paraId="5F9EBB7B" w14:textId="1BA72971" w:rsidR="00CC77FF" w:rsidRPr="00CC5FE9" w:rsidRDefault="00F55E4B" w:rsidP="00F55E4B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.</w:t>
      </w:r>
      <w:r w:rsidR="00CC77FF" w:rsidRPr="00CC5FE9">
        <w:rPr>
          <w:rFonts w:ascii="Times New Roman" w:hAnsi="Times New Roman" w:cs="Times New Roman"/>
          <w:b/>
          <w:bCs/>
          <w:sz w:val="26"/>
          <w:szCs w:val="26"/>
        </w:rPr>
        <w:t>CƯỜNG ĐỘ DÒNG ĐIỆN VÀ HIỆU ĐIỆN THẾ TRONG ĐOẠN MẠCH NỐI</w:t>
      </w:r>
      <w:r w:rsidR="00C8290C" w:rsidRPr="00CC5FE9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="00CC77FF" w:rsidRPr="00CC5FE9">
        <w:rPr>
          <w:rFonts w:ascii="Times New Roman" w:hAnsi="Times New Roman" w:cs="Times New Roman"/>
          <w:b/>
          <w:bCs/>
          <w:sz w:val="26"/>
          <w:szCs w:val="26"/>
        </w:rPr>
        <w:t>TIẾP:</w:t>
      </w:r>
    </w:p>
    <w:p w14:paraId="45D647B8" w14:textId="76ED8726" w:rsidR="00F55E4B" w:rsidRPr="00CC5FE9" w:rsidRDefault="00F55E4B" w:rsidP="00F55E4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HS đọc nội dung mục I và hoàn thành các câu C</w:t>
      </w:r>
    </w:p>
    <w:p w14:paraId="6EFD2B15" w14:textId="58D31961" w:rsidR="00F55E4B" w:rsidRPr="00CC5FE9" w:rsidRDefault="00F55E4B" w:rsidP="00F55E4B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-Gợi ý C2: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Theo định luật Ôm </w:t>
      </w:r>
      <w:r w:rsidR="00D727F5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: </w:t>
      </w:r>
      <w:r w:rsidR="00D727F5" w:rsidRPr="00B23E8F">
        <w:rPr>
          <w:rFonts w:ascii="Times New Roman" w:hAnsi="Times New Roman" w:cs="Times New Roman"/>
          <w:b/>
          <w:bCs/>
          <w:i/>
          <w:iCs/>
          <w:position w:val="-24"/>
          <w:sz w:val="26"/>
          <w:szCs w:val="26"/>
          <w:lang w:val="pt-BR"/>
        </w:rPr>
        <w:object w:dxaOrig="1680" w:dyaOrig="620" w14:anchorId="36B63580">
          <v:shape id="_x0000_i1028" type="#_x0000_t75" style="width:85.5pt;height:31pt" o:ole="">
            <v:imagedata r:id="rId14" o:title=""/>
          </v:shape>
          <o:OLEObject Type="Embed" ProgID="Equation.DSMT4" ShapeID="_x0000_i1028" DrawAspect="Content" ObjectID="_1694260545" r:id="rId15"/>
        </w:object>
      </w:r>
    </w:p>
    <w:p w14:paraId="016AB51A" w14:textId="52CC06CD" w:rsidR="00F55E4B" w:rsidRPr="00CC5FE9" w:rsidRDefault="00D727F5" w:rsidP="00F55E4B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Ta c</w:t>
      </w:r>
      <w:r w:rsidR="00F55E4B" w:rsidRPr="00CC5FE9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pt-BR" w:eastAsia="vi-VN"/>
        </w:rPr>
        <w:object w:dxaOrig="4005" w:dyaOrig="750" w14:anchorId="24252B1F">
          <v:shape id="_x0000_i1029" type="#_x0000_t75" style="width:199.5pt;height:37.5pt" o:ole="">
            <v:imagedata r:id="rId16" o:title=""/>
          </v:shape>
          <o:OLEObject Type="Embed" ProgID="Equation.DSMT4" ShapeID="_x0000_i1029" DrawAspect="Content" ObjectID="_1694260546" r:id="rId17"/>
        </w:object>
      </w:r>
    </w:p>
    <w:p w14:paraId="648F0D83" w14:textId="34254C4B" w:rsidR="00F55E4B" w:rsidRPr="00CC5FE9" w:rsidRDefault="00C75E54" w:rsidP="00C75E54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anchor distT="0" distB="0" distL="114300" distR="114300" simplePos="0" relativeHeight="251654656" behindDoc="0" locked="0" layoutInCell="1" allowOverlap="1" wp14:anchorId="03F7E228" wp14:editId="06AF9C37">
            <wp:simplePos x="0" y="0"/>
            <wp:positionH relativeFrom="column">
              <wp:posOffset>3418170</wp:posOffset>
            </wp:positionH>
            <wp:positionV relativeFrom="paragraph">
              <wp:posOffset>564258</wp:posOffset>
            </wp:positionV>
            <wp:extent cx="1259840" cy="63436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brightnessContrast bright="8000" contrast="9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6343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Mà I</w:t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I</w:t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I </w:t>
      </w:r>
      <w:r w:rsidR="00F55E4B" w:rsidRPr="00CC5FE9">
        <w:rPr>
          <w:rFonts w:ascii="Cambria Math" w:eastAsia="Times New Roman" w:hAnsi="Cambria Math" w:cs="Cambria Math"/>
          <w:color w:val="000000"/>
          <w:sz w:val="26"/>
          <w:szCs w:val="26"/>
          <w:lang w:val="pt-BR" w:eastAsia="vi-VN"/>
        </w:rPr>
        <w:t>⇒</w:t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</w:t>
      </w:r>
      <w:r w:rsidR="00F55E4B" w:rsidRPr="00CC5FE9">
        <w:rPr>
          <w:rFonts w:ascii="Times New Roman" w:eastAsia="Times New Roman" w:hAnsi="Times New Roman" w:cs="Times New Roman"/>
          <w:color w:val="000000"/>
          <w:position w:val="-30"/>
          <w:sz w:val="26"/>
          <w:szCs w:val="26"/>
          <w:lang w:val="pt-BR" w:eastAsia="vi-VN"/>
        </w:rPr>
        <w:object w:dxaOrig="1080" w:dyaOrig="765" w14:anchorId="40F41602">
          <v:shape id="_x0000_i1030" type="#_x0000_t75" style="width:55pt;height:38.5pt" o:ole="">
            <v:imagedata r:id="rId20" o:title=""/>
          </v:shape>
          <o:OLEObject Type="Embed" ProgID="Equation.DSMT4" ShapeID="_x0000_i1030" DrawAspect="Content" ObjectID="_1694260547" r:id="rId21"/>
        </w:object>
      </w:r>
      <w:r w:rsidR="00F55E4B"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</w:t>
      </w:r>
    </w:p>
    <w:p w14:paraId="372D212B" w14:textId="4935E880" w:rsidR="00C75E54" w:rsidRPr="00CC5FE9" w:rsidRDefault="00C75E54" w:rsidP="00C75E54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C5FE9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655680" behindDoc="0" locked="0" layoutInCell="1" allowOverlap="1" wp14:anchorId="4AC79C15" wp14:editId="0BF7F53A">
            <wp:simplePos x="0" y="0"/>
            <wp:positionH relativeFrom="column">
              <wp:posOffset>5074508</wp:posOffset>
            </wp:positionH>
            <wp:positionV relativeFrom="paragraph">
              <wp:posOffset>143510</wp:posOffset>
            </wp:positionV>
            <wp:extent cx="1585595" cy="28829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brightnessContrast contrast="7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5595" cy="2882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C5FE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678B593D" w14:textId="2F910867" w:rsidR="00CC77FF" w:rsidRPr="00B23E8F" w:rsidRDefault="00CC77FF" w:rsidP="00C75E54">
      <w:pPr>
        <w:tabs>
          <w:tab w:val="left" w:pos="7408"/>
        </w:tabs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Đối với đoạn mạch gồm hai điện trở mắc nối tiếp:</w:t>
      </w:r>
      <w:r w:rsidR="00C75E54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ab/>
        <w:t>hoặc</w:t>
      </w:r>
    </w:p>
    <w:p w14:paraId="08F519EE" w14:textId="77777777" w:rsidR="00CA3F6E" w:rsidRPr="00B23E8F" w:rsidRDefault="00CA3F6E" w:rsidP="00F55E4B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4CE135E2" w14:textId="69FC23C5" w:rsidR="00CC77FF" w:rsidRPr="00B23E8F" w:rsidRDefault="00CC77FF" w:rsidP="00F55E4B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- Cường độ dòng điện có giá trị như nhau tại mọi điểm: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I = I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1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= I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2</w:t>
      </w:r>
      <w:r w:rsidR="00C75E54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(1)</w:t>
      </w:r>
    </w:p>
    <w:p w14:paraId="76DCFC76" w14:textId="77777777" w:rsidR="00CC77FF" w:rsidRPr="00B23E8F" w:rsidRDefault="00CC77FF" w:rsidP="00F55E4B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- Hiệu điện thế giữa hai đầu đoạn mạch bằng tổng hai hiệu điện thế giữa hai đầu mỗi điện</w:t>
      </w:r>
    </w:p>
    <w:p w14:paraId="7CDA6007" w14:textId="6BCB1CB1" w:rsidR="00CC77FF" w:rsidRPr="00B23E8F" w:rsidRDefault="00CC77FF" w:rsidP="00F55E4B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rở thành phần: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U = U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1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+ U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2</w:t>
      </w:r>
      <w:r w:rsidR="00C75E54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(2)</w:t>
      </w:r>
    </w:p>
    <w:p w14:paraId="675276AF" w14:textId="6D291853" w:rsidR="00CC77FF" w:rsidRPr="00B23E8F" w:rsidRDefault="00CC77FF" w:rsidP="00F55E4B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- Hiệu điện thế giữa hai đầu mỗi điện trở tỉ lệ thuận với điện trở đó: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="00CC3892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</w:t>
      </w:r>
      <w:r w:rsidR="00F55E4B"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position w:val="-30"/>
          <w:sz w:val="26"/>
          <w:szCs w:val="26"/>
          <w:lang w:val="pt-BR" w:eastAsia="vi-VN"/>
        </w:rPr>
        <w:object w:dxaOrig="1080" w:dyaOrig="765" w14:anchorId="0F192702">
          <v:shape id="_x0000_i1031" type="#_x0000_t75" style="width:55pt;height:38.5pt" o:ole="">
            <v:imagedata r:id="rId20" o:title=""/>
          </v:shape>
          <o:OLEObject Type="Embed" ProgID="Equation.DSMT4" ShapeID="_x0000_i1031" DrawAspect="Content" ObjectID="_1694260548" r:id="rId24"/>
        </w:object>
      </w:r>
      <w:r w:rsidR="00C75E54"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position w:val="-30"/>
          <w:sz w:val="26"/>
          <w:szCs w:val="26"/>
          <w:lang w:val="pt-BR" w:eastAsia="vi-VN"/>
        </w:rPr>
        <w:t xml:space="preserve">    (3)</w:t>
      </w:r>
    </w:p>
    <w:p w14:paraId="61A000EC" w14:textId="77777777" w:rsidR="00CC77FF" w:rsidRPr="00CC5FE9" w:rsidRDefault="00CC77FF" w:rsidP="00F55E4B">
      <w:pPr>
        <w:spacing w:after="0"/>
        <w:rPr>
          <w:rFonts w:ascii="Times New Roman" w:hAnsi="Times New Roman" w:cs="Times New Roman"/>
          <w:b/>
          <w:b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sz w:val="26"/>
          <w:szCs w:val="26"/>
        </w:rPr>
        <w:t>II. ĐIỆN TRỞ TƯƠNG ĐƯƠNG CỦA ĐOẠN MẠCH NỐI TIẾP:</w:t>
      </w:r>
    </w:p>
    <w:p w14:paraId="329DFA95" w14:textId="2C4753B8" w:rsidR="00700150" w:rsidRPr="00CC5FE9" w:rsidRDefault="00700150" w:rsidP="00C75E5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 Em hãy đọc mục II và trả lời, hoàn thành các  yêu cầu sau?</w:t>
      </w:r>
    </w:p>
    <w:p w14:paraId="21F800BC" w14:textId="58DF1347" w:rsidR="00700150" w:rsidRPr="00CC5FE9" w:rsidRDefault="00700150" w:rsidP="00C75E5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1. </w:t>
      </w:r>
      <w:r w:rsidR="00DA6A81" w:rsidRPr="00CC5FE9">
        <w:rPr>
          <w:rFonts w:ascii="Times New Roman" w:hAnsi="Times New Roman" w:cs="Times New Roman"/>
          <w:sz w:val="26"/>
          <w:szCs w:val="26"/>
        </w:rPr>
        <w:t xml:space="preserve">Điện </w:t>
      </w:r>
      <w:r w:rsidRPr="00CC5FE9">
        <w:rPr>
          <w:rFonts w:ascii="Times New Roman" w:hAnsi="Times New Roman" w:cs="Times New Roman"/>
          <w:sz w:val="26"/>
          <w:szCs w:val="26"/>
        </w:rPr>
        <w:t>trở tương đương là gì?</w:t>
      </w:r>
    </w:p>
    <w:p w14:paraId="4E9E93AF" w14:textId="16B5B204" w:rsidR="00700150" w:rsidRPr="00CC5FE9" w:rsidRDefault="00700150" w:rsidP="00C75E5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2. </w:t>
      </w:r>
      <w:r w:rsidR="00DA6A81" w:rsidRPr="00CC5FE9">
        <w:rPr>
          <w:rFonts w:ascii="Times New Roman" w:hAnsi="Times New Roman" w:cs="Times New Roman"/>
          <w:sz w:val="26"/>
          <w:szCs w:val="26"/>
        </w:rPr>
        <w:t xml:space="preserve">Hoàn </w:t>
      </w:r>
      <w:r w:rsidRPr="00CC5FE9">
        <w:rPr>
          <w:rFonts w:ascii="Times New Roman" w:hAnsi="Times New Roman" w:cs="Times New Roman"/>
          <w:sz w:val="26"/>
          <w:szCs w:val="26"/>
        </w:rPr>
        <w:t>thành C3?</w:t>
      </w:r>
    </w:p>
    <w:p w14:paraId="1BBD227A" w14:textId="5184A56E" w:rsidR="00DF62A6" w:rsidRDefault="00700150" w:rsidP="00700150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hAnsi="Times New Roman" w:cs="Times New Roman"/>
          <w:sz w:val="26"/>
          <w:szCs w:val="26"/>
        </w:rPr>
        <w:t>Gợi ý C3: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</w:t>
      </w:r>
    </w:p>
    <w:p w14:paraId="311612A4" w14:textId="5A85B08D" w:rsidR="00DF62A6" w:rsidRDefault="00CD2AFF" w:rsidP="00700150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Theo định luật Ôm 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: </w:t>
      </w:r>
      <w:r w:rsidRPr="00B23E8F">
        <w:rPr>
          <w:rFonts w:ascii="Times New Roman" w:hAnsi="Times New Roman" w:cs="Times New Roman"/>
          <w:b/>
          <w:bCs/>
          <w:i/>
          <w:iCs/>
          <w:position w:val="-24"/>
          <w:sz w:val="26"/>
          <w:szCs w:val="26"/>
          <w:lang w:val="pt-BR"/>
        </w:rPr>
        <w:object w:dxaOrig="1680" w:dyaOrig="620" w14:anchorId="5A033129">
          <v:shape id="_x0000_i1032" type="#_x0000_t75" style="width:85.5pt;height:31pt" o:ole="">
            <v:imagedata r:id="rId14" o:title=""/>
          </v:shape>
          <o:OLEObject Type="Embed" ProgID="Equation.DSMT4" ShapeID="_x0000_i1032" DrawAspect="Content" ObjectID="_1694260549" r:id="rId25"/>
        </w:object>
      </w:r>
    </w:p>
    <w:p w14:paraId="172AF62C" w14:textId="0327289A" w:rsidR="00700150" w:rsidRPr="00CC5FE9" w:rsidRDefault="00700150" w:rsidP="00700150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T</w:t>
      </w:r>
      <w:r w:rsidR="00DF62A6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ừ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(2) ta có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 xml:space="preserve">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+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sym w:font="Wingdings" w:char="F0F3"/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I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tđ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= I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+ I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</w:t>
      </w:r>
    </w:p>
    <w:p w14:paraId="4DB3D658" w14:textId="3D61F406" w:rsidR="00700150" w:rsidRPr="00CC5FE9" w:rsidRDefault="00700150" w:rsidP="00700150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                                                                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sym w:font="Wingdings" w:char="F0F3"/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I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tđ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I(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+ 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)  mà </w:t>
      </w:r>
      <w:r w:rsidRPr="00CC5FE9">
        <w:rPr>
          <w:rFonts w:ascii="Times New Roman" w:hAnsi="Times New Roman" w:cs="Times New Roman"/>
          <w:sz w:val="26"/>
          <w:szCs w:val="26"/>
        </w:rPr>
        <w:t>I =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=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 xml:space="preserve"> (1)</w:t>
      </w:r>
    </w:p>
    <w:p w14:paraId="409055B9" w14:textId="069C4767" w:rsidR="00700150" w:rsidRPr="00CC5FE9" w:rsidRDefault="00700150" w:rsidP="00C75E54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   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&gt;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tđ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(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+ 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) </w:t>
      </w:r>
    </w:p>
    <w:p w14:paraId="72BC44BB" w14:textId="67C95A66" w:rsidR="00C75E54" w:rsidRPr="00CC5FE9" w:rsidRDefault="00C75E54" w:rsidP="00C75E54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52504669" w14:textId="526D617D" w:rsidR="00CC77FF" w:rsidRPr="00B23E8F" w:rsidRDefault="00CC77FF" w:rsidP="00CB59BA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- Điện trở tương đương của đoạn mạch gồm hai điện trở mắc nối tiếp bằng tổng các điện trở</w:t>
      </w:r>
    </w:p>
    <w:p w14:paraId="405A7AC7" w14:textId="0640F6AB" w:rsidR="0075730C" w:rsidRPr="00B23E8F" w:rsidRDefault="00CC77FF" w:rsidP="00CB59BA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thành phần: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  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R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tđ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= R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1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+ R</w:t>
      </w:r>
      <w:r w:rsidR="00F55E4B"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2</w:t>
      </w:r>
      <w:r w:rsidR="00C75E54"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(4)</w:t>
      </w:r>
    </w:p>
    <w:p w14:paraId="0543B69F" w14:textId="5AC7C99F" w:rsidR="00CB59BA" w:rsidRPr="00B23E8F" w:rsidRDefault="00CB59BA" w:rsidP="00CB59BA">
      <w:pPr>
        <w:spacing w:after="0"/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>- mở rộng: điện trở tương đương của đoạn mạch gồm ba điện trở mắc nối tiếp bằng tổng các điệntrơ thành phần. R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tđ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= R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1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+ R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2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 + R</w:t>
      </w: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3</w:t>
      </w:r>
    </w:p>
    <w:p w14:paraId="651E26B5" w14:textId="589EA76F" w:rsidR="00CB59BA" w:rsidRPr="00CC5FE9" w:rsidRDefault="00CB59BA" w:rsidP="0086307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  <w:t>III. VẬN DỤNG.</w:t>
      </w:r>
    </w:p>
    <w:p w14:paraId="598A412A" w14:textId="062074DE" w:rsidR="00CB59BA" w:rsidRPr="00CC5FE9" w:rsidRDefault="00CB59BA" w:rsidP="0086307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  <w:t xml:space="preserve">-HS đọc và hoàn thành các câu hỏi phần vận dụng vào vở </w:t>
      </w:r>
    </w:p>
    <w:p w14:paraId="4AA36F47" w14:textId="26300CA7" w:rsidR="00436802" w:rsidRPr="00CC5FE9" w:rsidRDefault="00CD2FF3" w:rsidP="0086307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758B759" wp14:editId="7C758ED5">
                <wp:simplePos x="0" y="0"/>
                <wp:positionH relativeFrom="column">
                  <wp:posOffset>2026285</wp:posOffset>
                </wp:positionH>
                <wp:positionV relativeFrom="paragraph">
                  <wp:posOffset>33947</wp:posOffset>
                </wp:positionV>
                <wp:extent cx="4151630" cy="996264"/>
                <wp:effectExtent l="0" t="0" r="20320" b="1397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51630" cy="996264"/>
                        </a:xfrm>
                        <a:prstGeom prst="rect">
                          <a:avLst/>
                        </a:prstGeom>
                        <a:noFill/>
                        <a:ln w="3175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C681EBF" w14:textId="43DD9E6A" w:rsidR="00863075" w:rsidRDefault="00863075" w:rsidP="00863075">
                            <w:pPr>
                              <w:tabs>
                                <w:tab w:val="left" w:pos="2880"/>
                              </w:tabs>
                              <w:spacing w:after="0"/>
                              <w:suppressOverlap/>
                              <w:jc w:val="center"/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</w:pPr>
                            <w:bookmarkStart w:id="0" w:name="_Hlk83270627"/>
                            <w:r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Giải</w:t>
                            </w:r>
                          </w:p>
                          <w:p w14:paraId="3DC66B47" w14:textId="17F56674" w:rsidR="00863075" w:rsidRPr="008E1586" w:rsidRDefault="00863075" w:rsidP="00863075">
                            <w:pPr>
                              <w:tabs>
                                <w:tab w:val="left" w:pos="2880"/>
                              </w:tabs>
                              <w:spacing w:after="0"/>
                              <w:suppressOverlap/>
                              <w:jc w:val="both"/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+ </w:t>
                            </w:r>
                            <w:r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R</w:t>
                            </w:r>
                            <w:r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vertAlign w:val="subscript"/>
                                <w:lang w:eastAsia="vi-VN"/>
                              </w:rPr>
                              <w:t>AB</w:t>
                            </w:r>
                            <w:r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=</w:t>
                            </w:r>
                            <w:r w:rsidRPr="00863075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R</w:t>
                            </w:r>
                            <w:r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+ R</w:t>
                            </w:r>
                            <w:r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=</w:t>
                            </w:r>
                            <w:r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20 + 20 = 2.20 = 40Ω.</w:t>
                            </w:r>
                          </w:p>
                          <w:p w14:paraId="74CDA402" w14:textId="3259329E" w:rsidR="00863075" w:rsidRDefault="00CD2FF3" w:rsidP="00863075">
                            <w:pPr>
                              <w:tabs>
                                <w:tab w:val="left" w:pos="2880"/>
                              </w:tabs>
                              <w:spacing w:after="0"/>
                              <w:suppressOverlap/>
                              <w:jc w:val="both"/>
                            </w:pPr>
                            <w:r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+ 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R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vertAlign w:val="subscript"/>
                                <w:lang w:eastAsia="vi-VN"/>
                              </w:rPr>
                              <w:t>AC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= R</w:t>
                            </w:r>
                            <w:r w:rsidR="00863075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vertAlign w:val="subscript"/>
                                <w:lang w:eastAsia="vi-VN"/>
                              </w:rPr>
                              <w:t>AB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+ R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vertAlign w:val="subscript"/>
                                <w:lang w:eastAsia="vi-VN"/>
                              </w:rPr>
                              <w:t>3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= </w:t>
                            </w:r>
                            <w:r w:rsidR="00863075"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>R</w:t>
                            </w:r>
                            <w:r w:rsidR="00863075"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="00863075"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+ R</w:t>
                            </w:r>
                            <w:r w:rsidR="00863075" w:rsidRPr="00CB59BA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="00863075">
                              <w:rPr>
                                <w:rFonts w:ascii="Times New Roman" w:hAnsi="Times New Roman" w:cs="Times New Roman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+ R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vertAlign w:val="subscript"/>
                                <w:lang w:eastAsia="vi-VN"/>
                              </w:rPr>
                              <w:t>3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= </w:t>
                            </w:r>
                            <w:r w:rsidR="00863075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20+ 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20 + 20 </w:t>
                            </w:r>
                            <w:r w:rsidR="00863075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= </w:t>
                            </w:r>
                            <w:r w:rsidR="00863075" w:rsidRPr="008E1586"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 xml:space="preserve"> 60Ω.</w: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2758B759" id="Rectangle 15" o:spid="_x0000_s1029" style="position:absolute;left:0;text-align:left;margin-left:159.55pt;margin-top:2.65pt;width:326.9pt;height:78.4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" filled="f" strokecolor="black [3213]" strokeweight=".25pt">
                <v:textbox>
                  <w:txbxContent>
                    <w:p w14:paraId="3C681EBF" w14:textId="43DD9E6A" w:rsidR="00863075" w:rsidRDefault="00863075" w:rsidP="00863075">
                      <w:pPr>
                        <w:tabs>
                          <w:tab w:val="left" w:pos="2880"/>
                        </w:tabs>
                        <w:spacing w:after="0"/>
                        <w:suppressOverlap/>
                        <w:jc w:val="center"/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</w:pPr>
                      <w:bookmarkStart w:id="1" w:name="_Hlk83270627"/>
                      <w:r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>Giải</w:t>
                      </w:r>
                    </w:p>
                    <w:p w14:paraId="3DC66B47" w14:textId="17F56674" w:rsidR="00863075" w:rsidRPr="008E1586" w:rsidRDefault="00863075" w:rsidP="00863075">
                      <w:pPr>
                        <w:tabs>
                          <w:tab w:val="left" w:pos="2880"/>
                        </w:tabs>
                        <w:spacing w:after="0"/>
                        <w:suppressOverlap/>
                        <w:jc w:val="both"/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</w:pPr>
                      <w:r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+ </w:t>
                      </w:r>
                      <w:r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>R</w:t>
                      </w:r>
                      <w:r>
                        <w:rPr>
                          <w:rFonts w:eastAsia="Times New Roman"/>
                          <w:color w:val="000000"/>
                          <w:sz w:val="26"/>
                          <w:szCs w:val="26"/>
                          <w:vertAlign w:val="subscript"/>
                          <w:lang w:eastAsia="vi-VN"/>
                        </w:rPr>
                        <w:t>AB</w:t>
                      </w:r>
                      <w:r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 =</w:t>
                      </w:r>
                      <w:r w:rsidRPr="00863075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r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R</w:t>
                      </w:r>
                      <w:r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+ R</w:t>
                      </w:r>
                      <w:r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=</w:t>
                      </w:r>
                      <w:r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 20 + 20 = 2.20 = 40Ω.</w:t>
                      </w:r>
                    </w:p>
                    <w:p w14:paraId="74CDA402" w14:textId="3259329E" w:rsidR="00863075" w:rsidRDefault="00CD2FF3" w:rsidP="00863075">
                      <w:pPr>
                        <w:tabs>
                          <w:tab w:val="left" w:pos="2880"/>
                        </w:tabs>
                        <w:spacing w:after="0"/>
                        <w:suppressOverlap/>
                        <w:jc w:val="both"/>
                      </w:pPr>
                      <w:r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+ 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>R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vertAlign w:val="subscript"/>
                          <w:lang w:eastAsia="vi-VN"/>
                        </w:rPr>
                        <w:t>AC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 = R</w:t>
                      </w:r>
                      <w:r w:rsidR="00863075">
                        <w:rPr>
                          <w:rFonts w:eastAsia="Times New Roman"/>
                          <w:color w:val="000000"/>
                          <w:sz w:val="26"/>
                          <w:szCs w:val="26"/>
                          <w:vertAlign w:val="subscript"/>
                          <w:lang w:eastAsia="vi-VN"/>
                        </w:rPr>
                        <w:t>AB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 + R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vertAlign w:val="subscript"/>
                          <w:lang w:eastAsia="vi-VN"/>
                        </w:rPr>
                        <w:t>3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 = </w:t>
                      </w:r>
                      <w:r w:rsidR="00863075"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>R</w:t>
                      </w:r>
                      <w:r w:rsidR="00863075"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="00863075"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+ R</w:t>
                      </w:r>
                      <w:r w:rsidR="00863075" w:rsidRPr="00CB59BA">
                        <w:rPr>
                          <w:rFonts w:ascii="Times New Roman" w:hAnsi="Times New Roman" w:cs="Times New Roman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="00863075">
                        <w:rPr>
                          <w:rFonts w:ascii="Times New Roman" w:hAnsi="Times New Roman" w:cs="Times New Roman"/>
                          <w:sz w:val="26"/>
                          <w:szCs w:val="26"/>
                        </w:rPr>
                        <w:t xml:space="preserve"> 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>+ R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vertAlign w:val="subscript"/>
                          <w:lang w:eastAsia="vi-VN"/>
                        </w:rPr>
                        <w:t>3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= </w:t>
                      </w:r>
                      <w:r w:rsidR="00863075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20+ 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20 + 20 </w:t>
                      </w:r>
                      <w:r w:rsidR="00863075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= </w:t>
                      </w:r>
                      <w:r w:rsidR="00863075" w:rsidRPr="008E1586"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 xml:space="preserve"> 60Ω.</w:t>
                      </w:r>
                      <w:bookmarkEnd w:id="1"/>
                    </w:p>
                  </w:txbxContent>
                </v:textbox>
              </v:rect>
            </w:pict>
          </mc:Fallback>
        </mc:AlternateContent>
      </w:r>
      <w:r w:rsidR="00863075" w:rsidRPr="00CC5FE9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FD568DB" wp14:editId="32BBC4C1">
                <wp:simplePos x="0" y="0"/>
                <wp:positionH relativeFrom="column">
                  <wp:posOffset>2331308</wp:posOffset>
                </wp:positionH>
                <wp:positionV relativeFrom="paragraph">
                  <wp:posOffset>223674</wp:posOffset>
                </wp:positionV>
                <wp:extent cx="3138616" cy="1153298"/>
                <wp:effectExtent l="0" t="0" r="0" b="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8616" cy="115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14CC4FE1" id="Rectangle 14" o:spid="_x0000_s1026" style="position:absolute;margin-left:183.55pt;margin-top:17.6pt;width:247.15pt;height:90.8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" filled="f" stroked="f" strokeweight="2pt"/>
            </w:pict>
          </mc:Fallback>
        </mc:AlternateContent>
      </w:r>
      <w:r w:rsidR="00436802" w:rsidRPr="00CC5FE9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  <w:t xml:space="preserve">Gợi ý C5: </w:t>
      </w:r>
    </w:p>
    <w:p w14:paraId="6E504AFA" w14:textId="4828C52A" w:rsidR="00436802" w:rsidRPr="00CC5FE9" w:rsidRDefault="00436802" w:rsidP="0086307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Tóm tắt:</w:t>
      </w:r>
    </w:p>
    <w:p w14:paraId="5F20C754" w14:textId="7968B40A" w:rsidR="00436802" w:rsidRPr="00CC5FE9" w:rsidRDefault="00436802" w:rsidP="00863075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+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=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 xml:space="preserve"> =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20Ω. </w:t>
      </w:r>
      <w:r w:rsidRPr="00CC5FE9">
        <w:rPr>
          <w:rFonts w:ascii="Times New Roman" w:hAnsi="Times New Roman" w:cs="Times New Roman"/>
          <w:sz w:val="26"/>
          <w:szCs w:val="26"/>
        </w:rPr>
        <w:t>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AB</w:t>
      </w:r>
      <w:r w:rsidRPr="00CC5FE9">
        <w:rPr>
          <w:rFonts w:ascii="Times New Roman" w:hAnsi="Times New Roman" w:cs="Times New Roman"/>
          <w:sz w:val="26"/>
          <w:szCs w:val="26"/>
        </w:rPr>
        <w:t xml:space="preserve"> =?</w:t>
      </w:r>
    </w:p>
    <w:p w14:paraId="4E9D459C" w14:textId="721D637E" w:rsidR="00436802" w:rsidRPr="00CC5FE9" w:rsidRDefault="00436802" w:rsidP="00863075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+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C5FE9">
        <w:rPr>
          <w:rFonts w:ascii="Times New Roman" w:hAnsi="Times New Roman" w:cs="Times New Roman"/>
          <w:sz w:val="26"/>
          <w:szCs w:val="26"/>
        </w:rPr>
        <w:t xml:space="preserve"> =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20Ω. </w:t>
      </w:r>
      <w:r w:rsidRPr="00CC5FE9">
        <w:rPr>
          <w:rFonts w:ascii="Times New Roman" w:hAnsi="Times New Roman" w:cs="Times New Roman"/>
          <w:sz w:val="26"/>
          <w:szCs w:val="26"/>
        </w:rPr>
        <w:t>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AC</w:t>
      </w:r>
      <w:r w:rsidRPr="00CC5FE9">
        <w:rPr>
          <w:rFonts w:ascii="Times New Roman" w:hAnsi="Times New Roman" w:cs="Times New Roman"/>
          <w:sz w:val="26"/>
          <w:szCs w:val="26"/>
        </w:rPr>
        <w:t xml:space="preserve"> =?</w:t>
      </w:r>
    </w:p>
    <w:p w14:paraId="3819D4C6" w14:textId="77777777" w:rsidR="00CD2FF3" w:rsidRPr="00CC5FE9" w:rsidRDefault="00CD2FF3" w:rsidP="00436802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</w:p>
    <w:p w14:paraId="1C93A671" w14:textId="7B19127A" w:rsidR="00436802" w:rsidRPr="00CC5FE9" w:rsidRDefault="00CD2FF3" w:rsidP="00436802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  <w:t>IV. BÀI TẬP ĐOẠN MẠCH NỐI TIẾP</w:t>
      </w:r>
    </w:p>
    <w:p w14:paraId="3754028A" w14:textId="072A2966" w:rsidR="00CD2FF3" w:rsidRPr="00CC5FE9" w:rsidRDefault="00720805" w:rsidP="00937439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1</w:t>
      </w:r>
      <w:r w:rsidR="00CD2FF3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 Hai điện trở R1 = 5 Ω và R2 = 10 Ω mắc nối tiếp. Cường độ dòng điện qua điện trở</w:t>
      </w:r>
      <w:r w:rsidR="00937439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r w:rsidR="00CD2FF3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R1 là 4 A. </w:t>
      </w:r>
    </w:p>
    <w:p w14:paraId="1AABC6C8" w14:textId="008EF81F" w:rsidR="00937439" w:rsidRPr="00CC5FE9" w:rsidRDefault="00937439" w:rsidP="00937439">
      <w:pPr>
        <w:pStyle w:val="ListParagraph"/>
        <w:numPr>
          <w:ilvl w:val="0"/>
          <w:numId w:val="10"/>
        </w:num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ính điện trở tương đương của mạch?</w:t>
      </w:r>
    </w:p>
    <w:p w14:paraId="5CAD86CE" w14:textId="7AE66F44" w:rsidR="00937439" w:rsidRPr="00CC5FE9" w:rsidRDefault="00937439" w:rsidP="00937439">
      <w:pPr>
        <w:pStyle w:val="ListParagraph"/>
        <w:numPr>
          <w:ilvl w:val="0"/>
          <w:numId w:val="10"/>
        </w:num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Tình hiệu điện thế hai đầu mỗi điện trở và  đoạn mạch?</w:t>
      </w:r>
    </w:p>
    <w:p w14:paraId="75478374" w14:textId="370B4D9B" w:rsidR="00937439" w:rsidRPr="00CC5FE9" w:rsidRDefault="00937439" w:rsidP="00937439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* Gợi ý giải</w:t>
      </w:r>
    </w:p>
    <w:p w14:paraId="22286E81" w14:textId="01F92A6E" w:rsidR="00937439" w:rsidRPr="00CC5FE9" w:rsidRDefault="00937439" w:rsidP="00937439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a.  Tính R</w:t>
      </w: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vi-VN"/>
        </w:rPr>
        <w:t>tđ</w:t>
      </w: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 bằng công thức tính điện trở tương đương của đoạn mạch nối tiếp: </w:t>
      </w:r>
      <w:r w:rsidRPr="00CC5FE9">
        <w:rPr>
          <w:rFonts w:ascii="Times New Roman" w:hAnsi="Times New Roman" w:cs="Times New Roman"/>
          <w:sz w:val="26"/>
          <w:szCs w:val="26"/>
        </w:rPr>
        <w:t>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tđ</w:t>
      </w:r>
      <w:r w:rsidRPr="00CC5FE9">
        <w:rPr>
          <w:rFonts w:ascii="Times New Roman" w:hAnsi="Times New Roman" w:cs="Times New Roman"/>
          <w:sz w:val="26"/>
          <w:szCs w:val="26"/>
        </w:rPr>
        <w:t xml:space="preserve"> =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+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14:paraId="76B24D7E" w14:textId="501C96E0" w:rsidR="00937439" w:rsidRPr="00CC5FE9" w:rsidRDefault="00937439" w:rsidP="00937439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lastRenderedPageBreak/>
        <w:t xml:space="preserve">b. Trong đoạn mạch nối tiếp ta có: </w:t>
      </w:r>
      <w:r w:rsidRPr="00CC5FE9">
        <w:rPr>
          <w:rFonts w:ascii="Times New Roman" w:hAnsi="Times New Roman" w:cs="Times New Roman"/>
          <w:sz w:val="26"/>
          <w:szCs w:val="26"/>
        </w:rPr>
        <w:t>I =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= I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>.= 4A</w:t>
      </w:r>
    </w:p>
    <w:p w14:paraId="73D4E850" w14:textId="11AE1E12" w:rsidR="00937439" w:rsidRPr="00CC5FE9" w:rsidRDefault="00E9455B" w:rsidP="00937439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- Tính </w:t>
      </w:r>
      <w:r w:rsidR="00937439" w:rsidRPr="00CC5FE9">
        <w:rPr>
          <w:rFonts w:ascii="Times New Roman" w:hAnsi="Times New Roman" w:cs="Times New Roman"/>
          <w:sz w:val="26"/>
          <w:szCs w:val="26"/>
        </w:rPr>
        <w:t xml:space="preserve">hiệu điện thế hai đầu mỗi điện trở bằng </w:t>
      </w:r>
      <w:r w:rsidRPr="00CC5FE9">
        <w:rPr>
          <w:rFonts w:ascii="Times New Roman" w:hAnsi="Times New Roman" w:cs="Times New Roman"/>
          <w:sz w:val="26"/>
          <w:szCs w:val="26"/>
        </w:rPr>
        <w:t xml:space="preserve">hệ thức của định luật ôm: </w:t>
      </w:r>
      <w:r w:rsidRPr="00CC5FE9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620" w:dyaOrig="620" w14:anchorId="28B29861">
          <v:shape id="_x0000_i1033" type="#_x0000_t75" style="width:31.5pt;height:31pt" o:ole="">
            <v:imagedata r:id="rId12" o:title=""/>
          </v:shape>
          <o:OLEObject Type="Embed" ProgID="Equation.DSMT4" ShapeID="_x0000_i1033" DrawAspect="Content" ObjectID="_1694260550" r:id="rId26"/>
        </w:object>
      </w:r>
      <w:r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 =&gt; U=I.R</w:t>
      </w:r>
    </w:p>
    <w:p w14:paraId="5FC45E4C" w14:textId="1B7329BD" w:rsidR="00E9455B" w:rsidRPr="00CC5FE9" w:rsidRDefault="00E9455B" w:rsidP="00937439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- </w:t>
      </w:r>
      <w:r w:rsidR="00CD2AFF"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Ta </w:t>
      </w:r>
      <w:r w:rsidRPr="00CC5FE9">
        <w:rPr>
          <w:rFonts w:ascii="Times New Roman" w:hAnsi="Times New Roman" w:cs="Times New Roman"/>
          <w:sz w:val="26"/>
          <w:szCs w:val="26"/>
          <w:lang w:val="pt-BR"/>
        </w:rPr>
        <w:t>có :U</w:t>
      </w:r>
      <w:r w:rsidRPr="00CC5FE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 = I.R</w:t>
      </w:r>
      <w:r w:rsidRPr="00CC5FE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1</w:t>
      </w:r>
      <w:r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 ; U</w:t>
      </w:r>
      <w:r w:rsidRPr="00CC5FE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 = I.R</w:t>
      </w:r>
      <w:r w:rsidRPr="00CC5FE9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</w:p>
    <w:p w14:paraId="55B46735" w14:textId="4EF2E84D" w:rsidR="00E9455B" w:rsidRPr="00CC5FE9" w:rsidRDefault="00E9455B" w:rsidP="00937439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  <w:lang w:val="pt-BR"/>
        </w:rPr>
        <w:t xml:space="preserve">- Tính U: </w:t>
      </w:r>
      <w:r w:rsidRPr="00CC5FE9">
        <w:rPr>
          <w:rFonts w:ascii="Times New Roman" w:hAnsi="Times New Roman" w:cs="Times New Roman"/>
          <w:sz w:val="26"/>
          <w:szCs w:val="26"/>
        </w:rPr>
        <w:t>U = U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+ U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 xml:space="preserve"> hoặc  có thể tính U bằng hệ thức  U= I.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tđ</w:t>
      </w:r>
      <w:r w:rsidRPr="00CC5FE9">
        <w:rPr>
          <w:rFonts w:ascii="Times New Roman" w:hAnsi="Times New Roman" w:cs="Times New Roman"/>
          <w:sz w:val="26"/>
          <w:szCs w:val="26"/>
        </w:rPr>
        <w:t>.</w:t>
      </w:r>
    </w:p>
    <w:p w14:paraId="57C6B0AE" w14:textId="2F664860" w:rsidR="00E9455B" w:rsidRPr="00CC5FE9" w:rsidRDefault="00E9455B" w:rsidP="00937439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Dựa vào các bước cuả phần gợi ý. Em hãy tóm tắt  và giải bài toán trên?</w:t>
      </w:r>
    </w:p>
    <w:p w14:paraId="4F0A4AB4" w14:textId="77777777" w:rsidR="00937439" w:rsidRPr="00CC5FE9" w:rsidRDefault="00937439" w:rsidP="00937439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</w:p>
    <w:p w14:paraId="09577360" w14:textId="733E0E23" w:rsidR="00CD2FF3" w:rsidRPr="00CC5FE9" w:rsidRDefault="00720805" w:rsidP="009651AB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2</w:t>
      </w:r>
      <w:r w:rsidR="00CD2FF3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. Đặt hiệu điện thế U = 12 V vào hai đầu đoạn mạch gồm điện trở R1 = 40 Ω và</w:t>
      </w:r>
      <w:r w:rsidR="009651AB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r w:rsidR="00CD2FF3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R2 = 80 Ω mắc nối tiếp. Hỏi cường độ dòng điện chạy qua đoạn mạch này là bao</w:t>
      </w:r>
      <w:r w:rsidR="009651AB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 </w:t>
      </w:r>
      <w:r w:rsidR="00CD2FF3"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nhiêu?</w:t>
      </w:r>
    </w:p>
    <w:p w14:paraId="04520CCF" w14:textId="6E6654F0" w:rsidR="00E9455B" w:rsidRPr="00CC5FE9" w:rsidRDefault="00E9455B" w:rsidP="009651AB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* Gợi ý giải:</w:t>
      </w:r>
    </w:p>
    <w:p w14:paraId="638652C0" w14:textId="67185468" w:rsidR="00E9455B" w:rsidRPr="00CC5FE9" w:rsidRDefault="00E9455B" w:rsidP="00E9455B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- Tính R</w:t>
      </w: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vi-VN"/>
        </w:rPr>
        <w:t xml:space="preserve"> </w:t>
      </w: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toàn mạch  bằng công thức tính điện trở tương đương của đoạn mạch nối tiếp: </w:t>
      </w:r>
      <w:r w:rsidRPr="00CC5FE9">
        <w:rPr>
          <w:rFonts w:ascii="Times New Roman" w:hAnsi="Times New Roman" w:cs="Times New Roman"/>
          <w:sz w:val="26"/>
          <w:szCs w:val="26"/>
        </w:rPr>
        <w:t>R =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+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14:paraId="66D576F8" w14:textId="2BE080F0" w:rsidR="00E9455B" w:rsidRDefault="00E9455B" w:rsidP="009651AB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-</w:t>
      </w:r>
      <w:r w:rsidRPr="00CC5FE9">
        <w:rPr>
          <w:rFonts w:ascii="Times New Roman" w:hAnsi="Times New Roman" w:cs="Times New Roman"/>
          <w:sz w:val="26"/>
          <w:szCs w:val="26"/>
        </w:rPr>
        <w:t xml:space="preserve">Tính cường độ dòng điện chạy qua mạch bằng hệ thức của định luật ôm: </w:t>
      </w:r>
      <w:r w:rsidRPr="00CC5FE9">
        <w:rPr>
          <w:rFonts w:ascii="Times New Roman" w:hAnsi="Times New Roman" w:cs="Times New Roman"/>
          <w:position w:val="-24"/>
          <w:sz w:val="26"/>
          <w:szCs w:val="26"/>
          <w:lang w:val="pt-BR"/>
        </w:rPr>
        <w:object w:dxaOrig="620" w:dyaOrig="620" w14:anchorId="094F51FF">
          <v:shape id="_x0000_i1034" type="#_x0000_t75" style="width:31.5pt;height:31pt" o:ole="">
            <v:imagedata r:id="rId12" o:title=""/>
          </v:shape>
          <o:OLEObject Type="Embed" ProgID="Equation.DSMT4" ShapeID="_x0000_i1034" DrawAspect="Content" ObjectID="_1694260551" r:id="rId27"/>
        </w:object>
      </w:r>
    </w:p>
    <w:p w14:paraId="6C5ACDCD" w14:textId="77777777" w:rsidR="00645444" w:rsidRPr="00CC5FE9" w:rsidRDefault="00645444" w:rsidP="00645444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Dựa vào các bước cuả phần gợi ý. Em hãy tóm tắt  và giải bài toán trên?</w:t>
      </w:r>
    </w:p>
    <w:p w14:paraId="28D4DA66" w14:textId="16D9D510" w:rsidR="009651AB" w:rsidRPr="00CC5FE9" w:rsidRDefault="00277AA5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lang w:eastAsia="vi-VN"/>
        </w:rPr>
        <w:t>3</w:t>
      </w:r>
      <w:r w:rsidR="009651AB" w:rsidRPr="00CC5FE9">
        <w:rPr>
          <w:color w:val="000000"/>
          <w:lang w:eastAsia="vi-VN"/>
        </w:rPr>
        <w:t xml:space="preserve">. </w:t>
      </w:r>
      <w:r w:rsidR="009651AB" w:rsidRPr="00CC5FE9">
        <w:rPr>
          <w:color w:val="000000"/>
          <w:sz w:val="26"/>
          <w:szCs w:val="26"/>
        </w:rPr>
        <w:t xml:space="preserve">Hai điện trở </w:t>
      </w:r>
      <w:r w:rsidR="00C10A8D" w:rsidRPr="00CC5FE9">
        <w:rPr>
          <w:color w:val="000000"/>
          <w:sz w:val="26"/>
          <w:szCs w:val="26"/>
        </w:rPr>
        <w:t>R</w:t>
      </w:r>
      <w:r w:rsidR="00C10A8D" w:rsidRPr="00CC5FE9">
        <w:rPr>
          <w:color w:val="000000"/>
          <w:sz w:val="26"/>
          <w:szCs w:val="26"/>
          <w:vertAlign w:val="subscript"/>
        </w:rPr>
        <w:t>1</w:t>
      </w:r>
      <w:r w:rsidR="00C10A8D" w:rsidRPr="00CC5FE9">
        <w:rPr>
          <w:color w:val="000000"/>
          <w:sz w:val="26"/>
          <w:szCs w:val="26"/>
        </w:rPr>
        <w:t> = 5Ω, R</w:t>
      </w:r>
      <w:r w:rsidR="00C10A8D" w:rsidRPr="00CC5FE9">
        <w:rPr>
          <w:color w:val="000000"/>
          <w:sz w:val="26"/>
          <w:szCs w:val="26"/>
          <w:vertAlign w:val="subscript"/>
        </w:rPr>
        <w:t>2</w:t>
      </w:r>
      <w:r w:rsidR="00C10A8D" w:rsidRPr="00CC5FE9">
        <w:rPr>
          <w:color w:val="000000"/>
          <w:sz w:val="26"/>
          <w:szCs w:val="26"/>
        </w:rPr>
        <w:t xml:space="preserve"> = 10Ω </w:t>
      </w:r>
      <w:r w:rsidR="009651AB" w:rsidRPr="00CC5FE9">
        <w:rPr>
          <w:color w:val="000000"/>
          <w:sz w:val="26"/>
          <w:szCs w:val="26"/>
        </w:rPr>
        <w:t>và ampe kế được mắc nối tiếp với nhau vào hai điểm A và B.</w:t>
      </w:r>
    </w:p>
    <w:p w14:paraId="08CB4F47" w14:textId="77777777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a) Vẽ sơ đồ mạch điện trên</w:t>
      </w:r>
    </w:p>
    <w:p w14:paraId="18118335" w14:textId="12B72A79" w:rsidR="00C10A8D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b)</w:t>
      </w:r>
      <w:r w:rsidR="00C10A8D" w:rsidRPr="00CC5FE9">
        <w:rPr>
          <w:color w:val="000000"/>
          <w:sz w:val="26"/>
          <w:szCs w:val="26"/>
        </w:rPr>
        <w:t xml:space="preserve"> Tính điện trở tương đương của mạch?</w:t>
      </w:r>
    </w:p>
    <w:p w14:paraId="7AAD108F" w14:textId="104F3D78" w:rsidR="009651AB" w:rsidRPr="00CC5FE9" w:rsidRDefault="00C10A8D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 xml:space="preserve">c) </w:t>
      </w:r>
      <w:r w:rsidR="009651AB" w:rsidRPr="00CC5FE9">
        <w:rPr>
          <w:color w:val="000000"/>
          <w:sz w:val="26"/>
          <w:szCs w:val="26"/>
        </w:rPr>
        <w:t>ampe kế chỉ 0,2A. Tính hiệu điện thế của đoạn mạch AB theo hai cách</w:t>
      </w:r>
      <w:r w:rsidRPr="00CC5FE9">
        <w:rPr>
          <w:color w:val="000000"/>
          <w:sz w:val="26"/>
          <w:szCs w:val="26"/>
        </w:rPr>
        <w:t>?</w:t>
      </w:r>
    </w:p>
    <w:p w14:paraId="4D78C05E" w14:textId="28C29037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  <w:u w:val="single"/>
        </w:rPr>
      </w:pPr>
      <w:r w:rsidRPr="00CC5FE9">
        <w:rPr>
          <w:color w:val="000000"/>
          <w:sz w:val="26"/>
          <w:szCs w:val="26"/>
          <w:u w:val="single"/>
        </w:rPr>
        <w:t>Hướng dẫn:</w:t>
      </w:r>
    </w:p>
    <w:p w14:paraId="4B2344C1" w14:textId="58267167" w:rsidR="009651AB" w:rsidRPr="00CC5FE9" w:rsidRDefault="00C10A8D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>a)</w:t>
      </w:r>
      <w:r w:rsidR="0037752A" w:rsidRPr="00CC5FE9">
        <w:rPr>
          <w:color w:val="000000"/>
          <w:sz w:val="26"/>
          <w:szCs w:val="26"/>
        </w:rPr>
        <w:t xml:space="preserve">Vẽ sơ đồ mạch điện </w:t>
      </w:r>
    </w:p>
    <w:p w14:paraId="60D8A3F0" w14:textId="7D868457" w:rsidR="0037752A" w:rsidRPr="00CC5FE9" w:rsidRDefault="00C10A8D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 xml:space="preserve">b)- </w:t>
      </w:r>
      <w:r w:rsidR="0037752A" w:rsidRPr="00CC5FE9">
        <w:rPr>
          <w:color w:val="000000"/>
          <w:sz w:val="26"/>
          <w:szCs w:val="26"/>
        </w:rPr>
        <w:t>Tóm tắt bài toán</w:t>
      </w:r>
    </w:p>
    <w:p w14:paraId="2C8FEC33" w14:textId="520810C2" w:rsidR="00C10A8D" w:rsidRPr="00CC5FE9" w:rsidRDefault="00C10A8D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 xml:space="preserve">- </w:t>
      </w:r>
      <w:r w:rsidR="007C01D7" w:rsidRPr="00CC5FE9">
        <w:rPr>
          <w:color w:val="000000"/>
          <w:sz w:val="26"/>
          <w:szCs w:val="26"/>
        </w:rPr>
        <w:t xml:space="preserve">Vận </w:t>
      </w:r>
      <w:r w:rsidRPr="00CC5FE9">
        <w:rPr>
          <w:color w:val="000000"/>
          <w:sz w:val="26"/>
          <w:szCs w:val="26"/>
        </w:rPr>
        <w:t>dụng công thức tính điện trở tương đương.</w:t>
      </w:r>
    </w:p>
    <w:p w14:paraId="2CA1B877" w14:textId="1FC2D7DE" w:rsidR="00017B9F" w:rsidRPr="00CC5FE9" w:rsidRDefault="00267131" w:rsidP="00017B9F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t xml:space="preserve">c) </w:t>
      </w:r>
      <w:r w:rsidR="007C01D7" w:rsidRPr="00CC5FE9">
        <w:rPr>
          <w:color w:val="000000"/>
          <w:sz w:val="26"/>
          <w:szCs w:val="26"/>
        </w:rPr>
        <w:t xml:space="preserve">Cách </w:t>
      </w:r>
      <w:r w:rsidR="00017B9F" w:rsidRPr="00CC5FE9">
        <w:rPr>
          <w:color w:val="000000"/>
          <w:sz w:val="26"/>
          <w:szCs w:val="26"/>
        </w:rPr>
        <w:t>1: tính U</w:t>
      </w:r>
      <w:r w:rsidR="00017B9F" w:rsidRPr="00CC5FE9">
        <w:rPr>
          <w:color w:val="000000"/>
          <w:sz w:val="26"/>
          <w:szCs w:val="26"/>
          <w:vertAlign w:val="subscript"/>
        </w:rPr>
        <w:t>AB</w:t>
      </w:r>
      <w:r w:rsidR="00017B9F" w:rsidRPr="00CC5FE9">
        <w:rPr>
          <w:color w:val="000000"/>
          <w:sz w:val="26"/>
          <w:szCs w:val="26"/>
        </w:rPr>
        <w:t xml:space="preserve"> bằng định luật ôm</w:t>
      </w:r>
    </w:p>
    <w:p w14:paraId="1BF35618" w14:textId="346102BD" w:rsidR="00017B9F" w:rsidRPr="00CC5FE9" w:rsidRDefault="00017B9F" w:rsidP="00017B9F">
      <w:pPr>
        <w:pStyle w:val="NormalWeb"/>
        <w:spacing w:before="0" w:beforeAutospacing="0" w:after="0" w:afterAutospacing="0" w:line="360" w:lineRule="atLeast"/>
        <w:ind w:right="48"/>
        <w:jc w:val="both"/>
        <w:rPr>
          <w:sz w:val="26"/>
          <w:szCs w:val="26"/>
          <w:vertAlign w:val="subscript"/>
        </w:rPr>
      </w:pPr>
      <w:r w:rsidRPr="00CC5FE9">
        <w:rPr>
          <w:i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646453D" wp14:editId="5DDD7B23">
                <wp:simplePos x="0" y="0"/>
                <wp:positionH relativeFrom="column">
                  <wp:posOffset>1927654</wp:posOffset>
                </wp:positionH>
                <wp:positionV relativeFrom="paragraph">
                  <wp:posOffset>88265</wp:posOffset>
                </wp:positionV>
                <wp:extent cx="4456224" cy="3542270"/>
                <wp:effectExtent l="0" t="0" r="0" b="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56224" cy="3542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6EC3061" w14:textId="77777777" w:rsidR="00017B9F" w:rsidRPr="00017B9F" w:rsidRDefault="00017B9F" w:rsidP="00017B9F">
                            <w:pPr>
                              <w:tabs>
                                <w:tab w:val="left" w:pos="2880"/>
                              </w:tabs>
                              <w:jc w:val="center"/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color w:val="000000"/>
                                <w:sz w:val="26"/>
                                <w:szCs w:val="26"/>
                                <w:u w:val="single"/>
                                <w:lang w:val="vi-VN" w:eastAsia="vi-VN"/>
                              </w:rPr>
                            </w:pPr>
                            <w:r w:rsidRPr="00017B9F">
                              <w:rPr>
                                <w:rFonts w:ascii="Times New Roman" w:eastAsia="Times New Roman" w:hAnsi="Times New Roman" w:cs="Times New Roman"/>
                                <w:b/>
                                <w:bCs/>
                                <w:i/>
                                <w:color w:val="000000"/>
                                <w:sz w:val="26"/>
                                <w:szCs w:val="26"/>
                                <w:u w:val="single"/>
                                <w:lang w:val="vi-VN" w:eastAsia="vi-VN"/>
                              </w:rPr>
                              <w:t>Bài giải</w:t>
                            </w:r>
                          </w:p>
                          <w:p w14:paraId="4E08B40E" w14:textId="062F883F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a) Sơ đồ mạch điện như hình :</w:t>
                            </w:r>
                            <w:r w:rsidRPr="00017B9F">
                              <w:rPr>
                                <w:color w:val="000000"/>
                                <w:sz w:val="26"/>
                                <w:szCs w:val="26"/>
                              </w:rPr>
                              <w:t xml:space="preserve"> </w:t>
                            </w:r>
                          </w:p>
                          <w:p w14:paraId="3EF06D7B" w14:textId="312A09EA" w:rsidR="00017B9F" w:rsidRPr="00CE186B" w:rsidRDefault="00017B9F" w:rsidP="00017B9F">
                            <w:pPr>
                              <w:jc w:val="both"/>
                              <w:rPr>
                                <w:sz w:val="26"/>
                                <w:szCs w:val="26"/>
                              </w:rPr>
                            </w:pPr>
                            <w:r w:rsidRPr="00017B9F">
                              <w:rPr>
                                <w:noProof/>
                              </w:rPr>
                              <w:drawing>
                                <wp:inline distT="0" distB="0" distL="0" distR="0" wp14:anchorId="34CB30F9" wp14:editId="72228790">
                                  <wp:extent cx="1260475" cy="626110"/>
                                  <wp:effectExtent l="0" t="0" r="0" b="2540"/>
                                  <wp:docPr id="17" name="Picture 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60475" cy="6261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84EFC53" w14:textId="77777777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color w:val="000000"/>
                                <w:sz w:val="26"/>
                                <w:szCs w:val="26"/>
                              </w:rPr>
                              <w:t xml:space="preserve">b) 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Điện trở tương đương của đoạn mạch là: 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tđ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+ 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5 + 10 = 15 Ω</w:t>
                            </w:r>
                          </w:p>
                          <w:p w14:paraId="28A4CCD8" w14:textId="3FD909F1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color w:val="000000"/>
                                <w:sz w:val="26"/>
                                <w:szCs w:val="26"/>
                              </w:rPr>
                              <w:t>c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) Tính hiệu điện thế theo hai cách:</w:t>
                            </w:r>
                          </w:p>
                          <w:p w14:paraId="5553470B" w14:textId="77777777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CE186B">
                              <w:rPr>
                                <w:i/>
                                <w:color w:val="000000"/>
                                <w:sz w:val="26"/>
                                <w:szCs w:val="26"/>
                              </w:rPr>
                              <w:t>Cách 1: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 xml:space="preserve"> Vì 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và 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ghép nối tiếp nên I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I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I = 0,2A,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AB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+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</w:p>
                          <w:p w14:paraId="76D96342" w14:textId="77777777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→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I.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1V;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I. 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2V;</w:t>
                            </w:r>
                          </w:p>
                          <w:p w14:paraId="0CC1DB42" w14:textId="77777777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→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AB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+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1 + 2 = 3V</w:t>
                            </w:r>
                          </w:p>
                          <w:p w14:paraId="6385FACC" w14:textId="031A5CBC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CE186B">
                              <w:rPr>
                                <w:i/>
                                <w:color w:val="000000"/>
                                <w:sz w:val="26"/>
                                <w:szCs w:val="26"/>
                              </w:rPr>
                              <w:t>Cách 2:</w:t>
                            </w:r>
                            <w:r w:rsidRPr="00017B9F">
                              <w:rPr>
                                <w:color w:val="000000"/>
                                <w:sz w:val="26"/>
                                <w:szCs w:val="26"/>
                              </w:rPr>
                              <w:t xml:space="preserve"> 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Hiệu điện thế của đoạn mạch AB: U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AB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I.R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td</w:t>
                            </w:r>
                            <w:r w:rsidRPr="00CE186B">
                              <w:rPr>
                                <w:color w:val="000000"/>
                                <w:sz w:val="26"/>
                                <w:szCs w:val="26"/>
                              </w:rPr>
                              <w:t> = 0,2.15 = 3V</w:t>
                            </w:r>
                          </w:p>
                          <w:p w14:paraId="04052542" w14:textId="25F35541" w:rsidR="00017B9F" w:rsidRPr="00CE186B" w:rsidRDefault="00017B9F" w:rsidP="00017B9F">
                            <w:pPr>
                              <w:pStyle w:val="NormalWeb"/>
                              <w:spacing w:before="0" w:beforeAutospacing="0" w:after="0" w:afterAutospacing="0" w:line="360" w:lineRule="atLeast"/>
                              <w:ind w:left="48" w:right="48"/>
                              <w:jc w:val="both"/>
                              <w:rPr>
                                <w:i/>
                                <w:color w:val="000000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4646453D" id="Rectangle 16" o:spid="_x0000_s1030" style="position:absolute;left:0;text-align:left;margin-left:151.8pt;margin-top:6.95pt;width:350.9pt;height:278.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" filled="f" stroked="f" strokeweight="2pt">
                <v:textbox>
                  <w:txbxContent>
                    <w:p w14:paraId="26EC3061" w14:textId="77777777" w:rsidR="00017B9F" w:rsidRPr="00017B9F" w:rsidRDefault="00017B9F" w:rsidP="00017B9F">
                      <w:pPr>
                        <w:tabs>
                          <w:tab w:val="left" w:pos="2880"/>
                        </w:tabs>
                        <w:jc w:val="center"/>
                        <w:rPr>
                          <w:rFonts w:ascii="Times New Roman" w:eastAsia="Times New Roman" w:hAnsi="Times New Roman" w:cs="Times New Roman"/>
                          <w:b/>
                          <w:bCs/>
                          <w:i/>
                          <w:color w:val="000000"/>
                          <w:sz w:val="26"/>
                          <w:szCs w:val="26"/>
                          <w:u w:val="single"/>
                          <w:lang w:val="vi-VN" w:eastAsia="vi-VN"/>
                        </w:rPr>
                      </w:pPr>
                      <w:r w:rsidRPr="00017B9F">
                        <w:rPr>
                          <w:rFonts w:ascii="Times New Roman" w:eastAsia="Times New Roman" w:hAnsi="Times New Roman" w:cs="Times New Roman"/>
                          <w:b/>
                          <w:bCs/>
                          <w:i/>
                          <w:color w:val="000000"/>
                          <w:sz w:val="26"/>
                          <w:szCs w:val="26"/>
                          <w:u w:val="single"/>
                          <w:lang w:val="vi-VN" w:eastAsia="vi-VN"/>
                        </w:rPr>
                        <w:t>Bài giải</w:t>
                      </w:r>
                    </w:p>
                    <w:p w14:paraId="4E08B40E" w14:textId="062F883F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a) Sơ đồ mạch điện như hình :</w:t>
                      </w:r>
                      <w:r w:rsidRPr="00017B9F">
                        <w:rPr>
                          <w:color w:val="000000"/>
                          <w:sz w:val="26"/>
                          <w:szCs w:val="26"/>
                        </w:rPr>
                        <w:t xml:space="preserve"> </w:t>
                      </w:r>
                    </w:p>
                    <w:p w14:paraId="3EF06D7B" w14:textId="312A09EA" w:rsidR="00017B9F" w:rsidRPr="00CE186B" w:rsidRDefault="00017B9F" w:rsidP="00017B9F">
                      <w:pPr>
                        <w:jc w:val="both"/>
                        <w:rPr>
                          <w:sz w:val="26"/>
                          <w:szCs w:val="26"/>
                        </w:rPr>
                      </w:pPr>
                      <w:r w:rsidRPr="00017B9F">
                        <w:rPr>
                          <w:noProof/>
                        </w:rPr>
                        <w:drawing>
                          <wp:inline distT="0" distB="0" distL="0" distR="0" wp14:anchorId="34CB30F9" wp14:editId="72228790">
                            <wp:extent cx="1260475" cy="626110"/>
                            <wp:effectExtent l="0" t="0" r="0" b="2540"/>
                            <wp:docPr id="17" name="Picture 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60475" cy="6261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84EFC53" w14:textId="77777777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>
                        <w:rPr>
                          <w:color w:val="000000"/>
                          <w:sz w:val="26"/>
                          <w:szCs w:val="26"/>
                        </w:rPr>
                        <w:t xml:space="preserve">b) 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Điện trở tương đương của đoạn mạch là: 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tđ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+ 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5 + 10 = 15 Ω</w:t>
                      </w:r>
                    </w:p>
                    <w:p w14:paraId="28A4CCD8" w14:textId="3FD909F1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>
                        <w:rPr>
                          <w:color w:val="000000"/>
                          <w:sz w:val="26"/>
                          <w:szCs w:val="26"/>
                        </w:rPr>
                        <w:t>c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) Tính hiệu điện thế theo hai cách:</w:t>
                      </w:r>
                    </w:p>
                    <w:p w14:paraId="5553470B" w14:textId="77777777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 w:rsidRPr="00CE186B">
                        <w:rPr>
                          <w:i/>
                          <w:color w:val="000000"/>
                          <w:sz w:val="26"/>
                          <w:szCs w:val="26"/>
                        </w:rPr>
                        <w:t>Cách 1: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 xml:space="preserve"> Vì 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và 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ghép nối tiếp nên I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I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I = 0,2A,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AB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+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</w:p>
                    <w:p w14:paraId="76D96342" w14:textId="77777777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→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I.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1V;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I. 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2V;</w:t>
                      </w:r>
                    </w:p>
                    <w:p w14:paraId="0CC1DB42" w14:textId="77777777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→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AB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+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1 + 2 = 3V</w:t>
                      </w:r>
                    </w:p>
                    <w:p w14:paraId="6385FACC" w14:textId="031A5CBC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color w:val="000000"/>
                          <w:sz w:val="26"/>
                          <w:szCs w:val="26"/>
                        </w:rPr>
                      </w:pPr>
                      <w:r w:rsidRPr="00CE186B">
                        <w:rPr>
                          <w:i/>
                          <w:color w:val="000000"/>
                          <w:sz w:val="26"/>
                          <w:szCs w:val="26"/>
                        </w:rPr>
                        <w:t>Cách 2:</w:t>
                      </w:r>
                      <w:r w:rsidRPr="00017B9F">
                        <w:rPr>
                          <w:color w:val="000000"/>
                          <w:sz w:val="26"/>
                          <w:szCs w:val="26"/>
                        </w:rPr>
                        <w:t xml:space="preserve"> 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Hiệu điện thế của đoạn mạch AB: U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AB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I.R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td</w:t>
                      </w:r>
                      <w:r w:rsidRPr="00CE186B">
                        <w:rPr>
                          <w:color w:val="000000"/>
                          <w:sz w:val="26"/>
                          <w:szCs w:val="26"/>
                        </w:rPr>
                        <w:t> = 0,2.15 = 3V</w:t>
                      </w:r>
                    </w:p>
                    <w:p w14:paraId="04052542" w14:textId="25F35541" w:rsidR="00017B9F" w:rsidRPr="00CE186B" w:rsidRDefault="00017B9F" w:rsidP="00017B9F">
                      <w:pPr>
                        <w:pStyle w:val="NormalWeb"/>
                        <w:spacing w:before="0" w:beforeAutospacing="0" w:after="0" w:afterAutospacing="0" w:line="360" w:lineRule="atLeast"/>
                        <w:ind w:left="48" w:right="48"/>
                        <w:jc w:val="both"/>
                        <w:rPr>
                          <w:i/>
                          <w:color w:val="000000"/>
                          <w:sz w:val="26"/>
                          <w:szCs w:val="26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7C01D7">
        <w:rPr>
          <w:sz w:val="26"/>
          <w:szCs w:val="26"/>
        </w:rPr>
        <w:t xml:space="preserve">    </w:t>
      </w:r>
      <w:r w:rsidR="007C01D7" w:rsidRPr="00CC5FE9">
        <w:rPr>
          <w:sz w:val="26"/>
          <w:szCs w:val="26"/>
        </w:rPr>
        <w:t xml:space="preserve">Cách </w:t>
      </w:r>
      <w:r w:rsidRPr="00CC5FE9">
        <w:rPr>
          <w:color w:val="000000"/>
          <w:sz w:val="26"/>
          <w:szCs w:val="26"/>
        </w:rPr>
        <w:t>2: tính U</w:t>
      </w:r>
      <w:r w:rsidRPr="00CC5FE9">
        <w:rPr>
          <w:color w:val="000000"/>
          <w:sz w:val="26"/>
          <w:szCs w:val="26"/>
          <w:vertAlign w:val="subscript"/>
        </w:rPr>
        <w:t>AB</w:t>
      </w:r>
      <w:r w:rsidRPr="00CC5FE9">
        <w:rPr>
          <w:color w:val="000000"/>
          <w:sz w:val="26"/>
          <w:szCs w:val="26"/>
        </w:rPr>
        <w:t xml:space="preserve"> =</w:t>
      </w:r>
      <w:r w:rsidRPr="00CC5FE9">
        <w:rPr>
          <w:sz w:val="26"/>
          <w:szCs w:val="26"/>
        </w:rPr>
        <w:t xml:space="preserve"> U</w:t>
      </w:r>
      <w:r w:rsidRPr="00CC5FE9">
        <w:rPr>
          <w:sz w:val="26"/>
          <w:szCs w:val="26"/>
          <w:vertAlign w:val="subscript"/>
        </w:rPr>
        <w:t>1</w:t>
      </w:r>
      <w:r w:rsidRPr="00CC5FE9">
        <w:rPr>
          <w:sz w:val="26"/>
          <w:szCs w:val="26"/>
        </w:rPr>
        <w:t xml:space="preserve"> + U</w:t>
      </w:r>
      <w:r w:rsidRPr="00CC5FE9">
        <w:rPr>
          <w:sz w:val="26"/>
          <w:szCs w:val="26"/>
          <w:vertAlign w:val="subscript"/>
        </w:rPr>
        <w:t>2</w:t>
      </w:r>
    </w:p>
    <w:p w14:paraId="6F85FDDB" w14:textId="1D0DC986" w:rsidR="00017B9F" w:rsidRPr="00CC5FE9" w:rsidRDefault="00017B9F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i/>
          <w:iCs/>
          <w:color w:val="000000"/>
          <w:sz w:val="26"/>
          <w:szCs w:val="26"/>
        </w:rPr>
      </w:pPr>
      <w:r w:rsidRPr="00CC5FE9">
        <w:rPr>
          <w:i/>
          <w:iCs/>
          <w:color w:val="000000"/>
          <w:sz w:val="26"/>
          <w:szCs w:val="26"/>
        </w:rPr>
        <w:t>Tóm tắt</w:t>
      </w:r>
    </w:p>
    <w:p w14:paraId="5B6E2278" w14:textId="4771517A" w:rsidR="00017B9F" w:rsidRPr="00CC5FE9" w:rsidRDefault="00017B9F" w:rsidP="00017B9F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>R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vertAlign w:val="subscript"/>
          <w:lang w:val="vi-VN" w:eastAsia="vi-VN"/>
        </w:rPr>
        <w:t>1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 xml:space="preserve"> 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 xml:space="preserve">nt 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>R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vertAlign w:val="subscript"/>
          <w:lang w:eastAsia="vi-VN"/>
        </w:rPr>
        <w:t>2</w:t>
      </w:r>
    </w:p>
    <w:p w14:paraId="2B2D45B0" w14:textId="69AFF162" w:rsidR="00017B9F" w:rsidRPr="00CC5FE9" w:rsidRDefault="00017B9F" w:rsidP="00017B9F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>R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vertAlign w:val="subscript"/>
          <w:lang w:val="vi-VN" w:eastAsia="vi-VN"/>
        </w:rPr>
        <w:t>1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 xml:space="preserve"> =5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sym w:font="Symbol" w:char="F057"/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>;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 xml:space="preserve"> R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vertAlign w:val="subscript"/>
          <w:lang w:eastAsia="vi-VN"/>
        </w:rPr>
        <w:t>2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 xml:space="preserve"> =10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sym w:font="Symbol" w:char="F057"/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>;I= 0,2A</w:t>
      </w:r>
    </w:p>
    <w:p w14:paraId="02D74097" w14:textId="5F5A5FAA" w:rsidR="00017B9F" w:rsidRPr="00CC5FE9" w:rsidRDefault="00017B9F" w:rsidP="00017B9F">
      <w:pPr>
        <w:pStyle w:val="ListParagraph"/>
        <w:numPr>
          <w:ilvl w:val="0"/>
          <w:numId w:val="9"/>
        </w:num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>vẽ sơ đồ mạch điện?</w:t>
      </w:r>
    </w:p>
    <w:p w14:paraId="7F18ECE1" w14:textId="406B527E" w:rsidR="00017B9F" w:rsidRPr="00CC5FE9" w:rsidRDefault="00017B9F" w:rsidP="00017B9F">
      <w:pPr>
        <w:pStyle w:val="ListParagraph"/>
        <w:numPr>
          <w:ilvl w:val="0"/>
          <w:numId w:val="9"/>
        </w:num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</w:pPr>
      <w:r w:rsidRPr="00CC5FE9">
        <w:rPr>
          <w:rFonts w:ascii="Times New Roman" w:hAnsi="Times New Roman" w:cs="Times New Roman"/>
          <w:color w:val="000000"/>
          <w:sz w:val="26"/>
          <w:szCs w:val="26"/>
        </w:rPr>
        <w:t>R</w:t>
      </w:r>
      <w:r w:rsidRPr="00CC5FE9">
        <w:rPr>
          <w:rFonts w:ascii="Times New Roman" w:hAnsi="Times New Roman" w:cs="Times New Roman"/>
          <w:color w:val="000000"/>
          <w:sz w:val="26"/>
          <w:szCs w:val="26"/>
          <w:vertAlign w:val="subscript"/>
        </w:rPr>
        <w:t>tđ</w:t>
      </w:r>
      <w:r w:rsidRPr="00CC5FE9">
        <w:rPr>
          <w:rFonts w:ascii="Times New Roman" w:hAnsi="Times New Roman" w:cs="Times New Roman"/>
          <w:color w:val="000000"/>
          <w:sz w:val="26"/>
          <w:szCs w:val="26"/>
        </w:rPr>
        <w:t xml:space="preserve"> =?</w:t>
      </w:r>
    </w:p>
    <w:p w14:paraId="16D5978E" w14:textId="4B6AEF77" w:rsidR="00017B9F" w:rsidRPr="00CC5FE9" w:rsidRDefault="00017B9F" w:rsidP="00017B9F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</w:pP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>c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 xml:space="preserve">) 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>U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vertAlign w:val="subscript"/>
          <w:lang w:eastAsia="vi-VN"/>
        </w:rPr>
        <w:t>AB</w:t>
      </w:r>
      <w:r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 xml:space="preserve"> = ?</w:t>
      </w:r>
    </w:p>
    <w:p w14:paraId="2002A3DF" w14:textId="77777777" w:rsidR="00017B9F" w:rsidRPr="00CC5FE9" w:rsidRDefault="00017B9F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</w:p>
    <w:p w14:paraId="7B2A71D5" w14:textId="77777777" w:rsidR="00C10A8D" w:rsidRPr="00CC5FE9" w:rsidRDefault="00C10A8D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</w:p>
    <w:p w14:paraId="532731D6" w14:textId="77777777" w:rsidR="0037752A" w:rsidRPr="00CC5FE9" w:rsidRDefault="0037752A" w:rsidP="00C10A8D">
      <w:pPr>
        <w:pStyle w:val="NormalWeb"/>
        <w:spacing w:before="0" w:beforeAutospacing="0" w:after="0" w:afterAutospacing="0" w:line="360" w:lineRule="atLeast"/>
        <w:ind w:right="48"/>
        <w:jc w:val="both"/>
        <w:rPr>
          <w:color w:val="000000"/>
          <w:sz w:val="26"/>
          <w:szCs w:val="26"/>
        </w:rPr>
      </w:pPr>
    </w:p>
    <w:p w14:paraId="0AB8FC78" w14:textId="75BA44A8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05E8E2A9" w14:textId="524C2A29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4EFA4CA6" w14:textId="735B4967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101BF11A" w14:textId="1AFD2F84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7E148FD9" w14:textId="75DF812C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1A6B733E" w14:textId="5ED9E189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15641E47" w14:textId="6D895DEF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6435AAAE" w14:textId="14C9D3FF" w:rsidR="00CD1CC9" w:rsidRPr="00CC5FE9" w:rsidRDefault="00CD1CC9" w:rsidP="00CD1CC9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C5FE9">
        <w:rPr>
          <w:color w:val="000000"/>
          <w:sz w:val="26"/>
          <w:szCs w:val="26"/>
        </w:rPr>
        <w:lastRenderedPageBreak/>
        <w:t>6. Cho mạch điện có sơ đồ trong đó có điện trở R</w:t>
      </w:r>
      <w:r w:rsidRPr="00CC5FE9">
        <w:rPr>
          <w:color w:val="000000"/>
          <w:sz w:val="26"/>
          <w:szCs w:val="26"/>
          <w:vertAlign w:val="subscript"/>
        </w:rPr>
        <w:t>1</w:t>
      </w:r>
      <w:r w:rsidRPr="00CC5FE9">
        <w:rPr>
          <w:color w:val="000000"/>
          <w:sz w:val="26"/>
          <w:szCs w:val="26"/>
        </w:rPr>
        <w:t> = 5Ω, R</w:t>
      </w:r>
      <w:r w:rsidRPr="00CC5FE9">
        <w:rPr>
          <w:color w:val="000000"/>
          <w:sz w:val="26"/>
          <w:szCs w:val="26"/>
          <w:vertAlign w:val="subscript"/>
        </w:rPr>
        <w:t>2</w:t>
      </w:r>
      <w:r w:rsidRPr="00CC5FE9">
        <w:rPr>
          <w:color w:val="000000"/>
          <w:sz w:val="26"/>
          <w:szCs w:val="26"/>
        </w:rPr>
        <w:t> = 15Ω Vôn kế chỉ 3V</w:t>
      </w:r>
    </w:p>
    <w:p w14:paraId="79E1B019" w14:textId="49E57EC1" w:rsidR="00CD1CC9" w:rsidRPr="00CC5FE9" w:rsidRDefault="009258D8" w:rsidP="00CD1CC9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noProof/>
        </w:rPr>
        <w:pict w14:anchorId="25DA4E95">
          <v:shape id="_x0000_s1028" type="#_x0000_t75" alt="Giải SBT Vật Lí 9 | Giải bài tập Sách bài tập Vật Lí 9" style="position:absolute;left:0;text-align:left;margin-left:302pt;margin-top:0;width:134.6pt;height:70.75pt;z-index:-251647488;mso-position-horizontal-relative:text;mso-position-vertical-relative:text" wrapcoords="-91 0 -91 21427 21600 21427 21600 0 -91 0">
            <v:imagedata r:id="rId30" o:title="bai-4-trang-9-sach-bai-tap-vat-li-9"/>
            <w10:wrap type="tight"/>
          </v:shape>
        </w:pict>
      </w:r>
      <w:r w:rsidR="00CD1CC9"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a) Tính số chỉ của ampe kế.</w:t>
      </w:r>
    </w:p>
    <w:p w14:paraId="622D9595" w14:textId="77777777" w:rsidR="00CD1CC9" w:rsidRPr="00CC5FE9" w:rsidRDefault="00CD1CC9" w:rsidP="00CD1CC9">
      <w:pPr>
        <w:spacing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b) Tính hiệu điện thế giữa hai đầu AB của đoạn mạch.</w:t>
      </w:r>
    </w:p>
    <w:p w14:paraId="032BBB80" w14:textId="25A2CA6A" w:rsidR="009651AB" w:rsidRPr="00CC5FE9" w:rsidRDefault="000350EC" w:rsidP="00CD1CC9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b/>
          <w:bCs/>
          <w:i/>
          <w:iCs/>
          <w:color w:val="000000"/>
          <w:sz w:val="26"/>
          <w:szCs w:val="26"/>
          <w:u w:val="single"/>
        </w:rPr>
      </w:pPr>
      <w:r w:rsidRPr="00CC5FE9">
        <w:rPr>
          <w:b/>
          <w:bCs/>
          <w:i/>
          <w:iCs/>
          <w:color w:val="000000"/>
          <w:sz w:val="26"/>
          <w:szCs w:val="26"/>
          <w:u w:val="single"/>
        </w:rPr>
        <w:t xml:space="preserve">Gợi ý </w:t>
      </w:r>
    </w:p>
    <w:p w14:paraId="2A7F2F70" w14:textId="69FB62AC" w:rsidR="000350EC" w:rsidRPr="00CC5FE9" w:rsidRDefault="007C01D7" w:rsidP="000350EC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 w:eastAsia="vi-VN"/>
        </w:rPr>
      </w:pPr>
      <w:r w:rsidRPr="00CC5FE9">
        <w:rPr>
          <w:rFonts w:ascii="Times New Roman" w:eastAsia="Times New Roman" w:hAnsi="Times New Roman" w:cs="Times New Roman"/>
          <w:i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439CC01" wp14:editId="4AC41E08">
                <wp:simplePos x="0" y="0"/>
                <wp:positionH relativeFrom="column">
                  <wp:posOffset>1857375</wp:posOffset>
                </wp:positionH>
                <wp:positionV relativeFrom="paragraph">
                  <wp:posOffset>41275</wp:posOffset>
                </wp:positionV>
                <wp:extent cx="4449445" cy="2314832"/>
                <wp:effectExtent l="0" t="0" r="27305" b="28575"/>
                <wp:wrapNone/>
                <wp:docPr id="20" name="Rectangle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9445" cy="2314832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AC896B" w14:textId="77777777" w:rsidR="000350EC" w:rsidRPr="007C01D7" w:rsidRDefault="000350EC" w:rsidP="000350EC">
                            <w:pPr>
                              <w:tabs>
                                <w:tab w:val="left" w:pos="2880"/>
                              </w:tabs>
                              <w:jc w:val="center"/>
                              <w:rPr>
                                <w:rFonts w:ascii="Times New Roman" w:eastAsia="Times New Roman" w:hAnsi="Times New Roman" w:cs="Times New Roman"/>
                                <w:i/>
                                <w:color w:val="000000"/>
                                <w:sz w:val="26"/>
                                <w:szCs w:val="26"/>
                                <w:lang w:val="vi-VN" w:eastAsia="vi-VN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i/>
                                <w:color w:val="000000"/>
                                <w:sz w:val="26"/>
                                <w:szCs w:val="26"/>
                                <w:lang w:val="vi-VN" w:eastAsia="vi-VN"/>
                              </w:rPr>
                              <w:t>Bài giải</w:t>
                            </w:r>
                          </w:p>
                          <w:p w14:paraId="6820937A" w14:textId="77777777" w:rsidR="000350EC" w:rsidRPr="007C01D7" w:rsidRDefault="000350EC" w:rsidP="000350EC">
                            <w:pPr>
                              <w:spacing w:after="0" w:line="360" w:lineRule="atLeast"/>
                              <w:ind w:left="48" w:right="48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a. Vì R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và R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ghép nối tiếp nên I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= I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= I = I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A</w:t>
                            </w:r>
                          </w:p>
                          <w:p w14:paraId="44C6A5B5" w14:textId="77777777" w:rsidR="000350EC" w:rsidRPr="007C01D7" w:rsidRDefault="000350EC" w:rsidP="000350EC">
                            <w:pPr>
                              <w:spacing w:after="0" w:line="360" w:lineRule="atLeast"/>
                              <w:ind w:left="48" w:right="48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Số chỉ của ampe kế là:</w:t>
                            </w:r>
                          </w:p>
                          <w:p w14:paraId="13CFEA4C" w14:textId="66698CD5" w:rsidR="000350EC" w:rsidRPr="007C01D7" w:rsidRDefault="000350EC" w:rsidP="000350EC">
                            <w:pPr>
                              <w:spacing w:after="0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begin"/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INCLUDEPICTURE "https://vietjack.com/giai-sach-bai-tap-vat-li-9/images/bai-4-trang-9-sach-bai-tap-vat-li-9-1.PNG" \* MERGEFORMATINET </w:instrTex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 w:rsidR="00A035BF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begin"/>
                            </w:r>
                            <w:r w:rsidR="00A035BF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INCLUDEPICTURE  "https://vietjack.com/giai-sach-bai-tap-vat-li-9/images/bai-4-trang-9-sach-bai-tap-vat-li-9-1.PNG" \* MERGEFORMATINET </w:instrText>
                            </w:r>
                            <w:r w:rsidR="00A035BF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 w:rsidR="00971281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begin"/>
                            </w:r>
                            <w:r w:rsidR="00971281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INCLUDEPICTURE  "https://vietjack.com/giai-sach-bai-tap-vat-li-9/images/bai-4-trang-9-sach-bai-tap-vat-li-9-1.PNG" \* MERGEFORMATINET </w:instrText>
                            </w:r>
                            <w:r w:rsidR="00971281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 w:rsidR="00DA6A8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begin"/>
                            </w:r>
                            <w:r w:rsidR="00DA6A8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INCLUDEPICTURE  "https://vietjack.com/giai-sach-bai-tap-vat-li-9/images/bai-4-trang-9-sach-bai-tap-vat-li-9-1.PNG" \* MERGEFORMATINET </w:instrText>
                            </w:r>
                            <w:r w:rsidR="00DA6A8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 w:rsidR="001805F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begin"/>
                            </w:r>
                            <w:r w:rsidR="001805F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INCLUDEPICTURE  "https://vietjack.com/giai-sach-bai-tap-vat-li-9/images/bai-4-trang-9-sach-bai-tap-vat-li-9-1.PNG" \* MERGEFORMATINET </w:instrText>
                            </w:r>
                            <w:r w:rsidR="001805F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begin"/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</w:instrText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>INCLUDEPICTURE  "https://vietjack.com/giai-sach-bai-tap-vat-li-9/images/bai-4-trang-9-sach-ba</w:instrText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>i-tap-vat-li-9-1.PNG" \* MERGEFORMATINET</w:instrText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instrText xml:space="preserve"> </w:instrText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separate"/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pict w14:anchorId="2E194659">
                                <v:shape id="_x0000_i1036" type="#_x0000_t75" alt="Giải SBT Vật Lí 9 | Giải bài tập Sách bài tập Vật Lí 9" style="width:146.5pt;height:29.5pt" o:ole="">
                                  <v:imagedata r:id="rId31" r:href="rId32"/>
                                </v:shape>
                              </w:pict>
                            </w:r>
                            <w:r w:rsidR="009258D8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="001805F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="00DA6A81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="00971281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="00A035BF"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end"/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sz w:val="26"/>
                                <w:szCs w:val="26"/>
                              </w:rPr>
                              <w:fldChar w:fldCharType="end"/>
                            </w:r>
                          </w:p>
                          <w:p w14:paraId="2A5C1B69" w14:textId="77777777" w:rsidR="000350EC" w:rsidRPr="007C01D7" w:rsidRDefault="000350EC" w:rsidP="000350EC">
                            <w:pPr>
                              <w:spacing w:after="0" w:line="360" w:lineRule="atLeast"/>
                              <w:ind w:left="48" w:right="48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b. Điện trở tương đương của đoạn mạch là: R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tđ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= R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1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+ R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2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= 5 + 15 = 20 Ω</w:t>
                            </w:r>
                          </w:p>
                          <w:p w14:paraId="2A944EA8" w14:textId="77777777" w:rsidR="000350EC" w:rsidRPr="007C01D7" w:rsidRDefault="000350EC" w:rsidP="000350EC">
                            <w:pPr>
                              <w:spacing w:after="0" w:line="360" w:lineRule="atLeast"/>
                              <w:ind w:left="48" w:right="48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Hiệu điện thế giữa hai đầu AB của đoạn mạch là:</w:t>
                            </w:r>
                          </w:p>
                          <w:p w14:paraId="169A4FC3" w14:textId="77777777" w:rsidR="000350EC" w:rsidRPr="007C01D7" w:rsidRDefault="000350EC" w:rsidP="000350EC">
                            <w:pPr>
                              <w:spacing w:line="360" w:lineRule="atLeast"/>
                              <w:ind w:left="48" w:right="48"/>
                              <w:jc w:val="both"/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</w:pP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U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AB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= I.R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  <w:vertAlign w:val="subscript"/>
                              </w:rPr>
                              <w:t>tđ</w:t>
                            </w:r>
                            <w:r w:rsidRPr="007C01D7">
                              <w:rPr>
                                <w:rFonts w:ascii="Times New Roman" w:eastAsia="Times New Roman" w:hAnsi="Times New Roman" w:cs="Times New Roman"/>
                                <w:color w:val="000000"/>
                                <w:sz w:val="26"/>
                                <w:szCs w:val="26"/>
                              </w:rPr>
                              <w:t> = 0,2.20 = 4V.</w:t>
                            </w:r>
                          </w:p>
                          <w:p w14:paraId="32AFAAB8" w14:textId="77777777" w:rsidR="000350EC" w:rsidRDefault="000350EC" w:rsidP="000350EC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439CC01" id="Rectangle 20" o:spid="_x0000_s1031" style="position:absolute;left:0;text-align:left;margin-left:146.25pt;margin-top:3.25pt;width:350.35pt;height:182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" filled="f" strokecolor="black [3213]" strokeweight=".25pt">
                <v:textbox>
                  <w:txbxContent>
                    <w:p w14:paraId="1AAC896B" w14:textId="77777777" w:rsidR="000350EC" w:rsidRPr="007C01D7" w:rsidRDefault="000350EC" w:rsidP="000350EC">
                      <w:pPr>
                        <w:tabs>
                          <w:tab w:val="left" w:pos="2880"/>
                        </w:tabs>
                        <w:jc w:val="center"/>
                        <w:rPr>
                          <w:rFonts w:ascii="Times New Roman" w:eastAsia="Times New Roman" w:hAnsi="Times New Roman" w:cs="Times New Roman"/>
                          <w:i/>
                          <w:color w:val="000000"/>
                          <w:sz w:val="26"/>
                          <w:szCs w:val="26"/>
                          <w:lang w:val="vi-VN" w:eastAsia="vi-VN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i/>
                          <w:color w:val="000000"/>
                          <w:sz w:val="26"/>
                          <w:szCs w:val="26"/>
                          <w:lang w:val="vi-VN" w:eastAsia="vi-VN"/>
                        </w:rPr>
                        <w:t>Bài giải</w:t>
                      </w:r>
                    </w:p>
                    <w:p w14:paraId="6820937A" w14:textId="77777777" w:rsidR="000350EC" w:rsidRPr="007C01D7" w:rsidRDefault="000350EC" w:rsidP="000350EC">
                      <w:pPr>
                        <w:spacing w:after="0" w:line="360" w:lineRule="atLeast"/>
                        <w:ind w:left="48" w:right="48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a. Vì R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và R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ghép nối tiếp nên I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= I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= I = I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A</w:t>
                      </w:r>
                    </w:p>
                    <w:p w14:paraId="44C6A5B5" w14:textId="77777777" w:rsidR="000350EC" w:rsidRPr="007C01D7" w:rsidRDefault="000350EC" w:rsidP="000350EC">
                      <w:pPr>
                        <w:spacing w:after="0" w:line="360" w:lineRule="atLeast"/>
                        <w:ind w:left="48" w:right="48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Số chỉ của ampe kế là:</w:t>
                      </w:r>
                    </w:p>
                    <w:p w14:paraId="13CFEA4C" w14:textId="66698CD5" w:rsidR="000350EC" w:rsidRPr="007C01D7" w:rsidRDefault="000350EC" w:rsidP="000350EC">
                      <w:pPr>
                        <w:spacing w:after="0"/>
                        <w:jc w:val="both"/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begin"/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 xml:space="preserve"> INCLUDEPICTURE "https://vietjack.com/giai-sach-bai-tap-vat-li-9/images/bai-4-trang-9-sach-bai-tap-vat-li-9-1.PNG" \* MERGEFORMATINET </w:instrTex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separate"/>
                      </w:r>
                      <w:r w:rsidR="00A035BF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begin"/>
                      </w:r>
                      <w:r w:rsidR="00A035BF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 xml:space="preserve"> INCLUDEPICTURE  "https://vietjack.com/giai-sach-bai-tap-vat-li-9/images/bai-4-trang-9-sach-bai-tap-vat-li-9-1.PNG" \* MERGEFORMATINET </w:instrText>
                      </w:r>
                      <w:r w:rsidR="00A035BF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separate"/>
                      </w:r>
                      <w:r w:rsidR="00971281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begin"/>
                      </w:r>
                      <w:r w:rsidR="00971281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 xml:space="preserve"> INCLUDEPICTURE  "https://vietjack.com/giai-sach-bai-tap-vat-li-9/images/bai-4-trang-9-sach-bai-tap-vat-li-9-1.PNG" \* MERGEFORMATINET </w:instrText>
                      </w:r>
                      <w:r w:rsidR="00971281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separate"/>
                      </w:r>
                      <w:r w:rsidR="00DA6A8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begin"/>
                      </w:r>
                      <w:r w:rsidR="00DA6A8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 xml:space="preserve"> INCLUDEPICTURE  "https://vietjack.com/giai-sach-bai-tap-vat-li-9/images/bai-4-trang-9-sach-bai-tap-vat-li-9-1.PNG" \* MERGEFORMATINET </w:instrText>
                      </w:r>
                      <w:r w:rsidR="00DA6A8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separate"/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begin"/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 xml:space="preserve"> </w:instrText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>INCLUDEPICTURE  "https://vietjack.com/giai-sach-bai-tap-vat-li-9/images/bai-4-trang-9-sach-bai-tap-vat-li-9-1.PNG" \* MERGEFORMATINET</w:instrText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instrText xml:space="preserve"> </w:instrText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separate"/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pict w14:anchorId="2E194659">
                          <v:shape id="_x0000_i1034" type="#_x0000_t75" alt="Giải SBT Vật Lí 9 | Giải bài tập Sách bài tập Vật Lí 9" style="width:146.25pt;height:29.25pt" o:ole="">
                            <v:imagedata r:id="rId33" r:href="rId34"/>
                          </v:shape>
                        </w:pict>
                      </w:r>
                      <w:r w:rsidR="001805F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end"/>
                      </w:r>
                      <w:r w:rsidR="00DA6A81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end"/>
                      </w:r>
                      <w:r w:rsidR="00971281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end"/>
                      </w:r>
                      <w:r w:rsidR="00A035BF"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end"/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sz w:val="26"/>
                          <w:szCs w:val="26"/>
                        </w:rPr>
                        <w:fldChar w:fldCharType="end"/>
                      </w:r>
                    </w:p>
                    <w:p w14:paraId="2A5C1B69" w14:textId="77777777" w:rsidR="000350EC" w:rsidRPr="007C01D7" w:rsidRDefault="000350EC" w:rsidP="000350EC">
                      <w:pPr>
                        <w:spacing w:after="0" w:line="360" w:lineRule="atLeast"/>
                        <w:ind w:left="48" w:right="48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b. Điện trở tương đương của đoạn mạch là: R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tđ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= R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1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+ R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2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= 5 + 15 = 20 Ω</w:t>
                      </w:r>
                    </w:p>
                    <w:p w14:paraId="2A944EA8" w14:textId="77777777" w:rsidR="000350EC" w:rsidRPr="007C01D7" w:rsidRDefault="000350EC" w:rsidP="000350EC">
                      <w:pPr>
                        <w:spacing w:after="0" w:line="360" w:lineRule="atLeast"/>
                        <w:ind w:left="48" w:right="48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Hiệu điện thế giữa hai đầu AB của đoạn mạch là:</w:t>
                      </w:r>
                    </w:p>
                    <w:p w14:paraId="169A4FC3" w14:textId="77777777" w:rsidR="000350EC" w:rsidRPr="007C01D7" w:rsidRDefault="000350EC" w:rsidP="000350EC">
                      <w:pPr>
                        <w:spacing w:line="360" w:lineRule="atLeast"/>
                        <w:ind w:left="48" w:right="48"/>
                        <w:jc w:val="both"/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</w:pP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U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AB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= I.R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  <w:vertAlign w:val="subscript"/>
                        </w:rPr>
                        <w:t>tđ</w:t>
                      </w:r>
                      <w:r w:rsidRPr="007C01D7">
                        <w:rPr>
                          <w:rFonts w:ascii="Times New Roman" w:eastAsia="Times New Roman" w:hAnsi="Times New Roman" w:cs="Times New Roman"/>
                          <w:color w:val="000000"/>
                          <w:sz w:val="26"/>
                          <w:szCs w:val="26"/>
                        </w:rPr>
                        <w:t> = 0,2.20 = 4V.</w:t>
                      </w:r>
                    </w:p>
                    <w:p w14:paraId="32AFAAB8" w14:textId="77777777" w:rsidR="000350EC" w:rsidRDefault="000350EC" w:rsidP="000350EC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 w:rsidR="000350EC"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val="vi-VN" w:eastAsia="vi-VN"/>
        </w:rPr>
        <w:t>Tóm tắt</w:t>
      </w:r>
      <w:r w:rsidR="000350EC" w:rsidRPr="00CC5FE9">
        <w:rPr>
          <w:rFonts w:ascii="Times New Roman" w:eastAsia="Times New Roman" w:hAnsi="Times New Roman" w:cs="Times New Roman"/>
          <w:i/>
          <w:color w:val="000000"/>
          <w:sz w:val="26"/>
          <w:szCs w:val="26"/>
          <w:lang w:eastAsia="vi-VN"/>
        </w:rPr>
        <w:t>:</w:t>
      </w:r>
    </w:p>
    <w:p w14:paraId="4F441F73" w14:textId="33C452D9" w:rsidR="007C01D7" w:rsidRDefault="000350EC" w:rsidP="000350EC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 = 5 Ω; 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 = 15 Ω; </w:t>
      </w:r>
    </w:p>
    <w:p w14:paraId="6C4BABDC" w14:textId="55B348A2" w:rsidR="000350EC" w:rsidRPr="00CC5FE9" w:rsidRDefault="000350EC" w:rsidP="000350EC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V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 = 3 V</w:t>
      </w:r>
    </w:p>
    <w:p w14:paraId="2E0CFE66" w14:textId="5079C159" w:rsidR="000350EC" w:rsidRPr="00CC5FE9" w:rsidRDefault="000350EC" w:rsidP="000350EC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a) Số chỉ Ampe kế I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A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 ?</w:t>
      </w:r>
    </w:p>
    <w:p w14:paraId="4388630D" w14:textId="77777777" w:rsidR="000350EC" w:rsidRPr="00CC5FE9" w:rsidRDefault="000350EC" w:rsidP="000350EC">
      <w:pPr>
        <w:spacing w:after="0" w:line="360" w:lineRule="atLeast"/>
        <w:ind w:left="48" w:right="48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b)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AB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</w:rPr>
        <w:t> = ?</w:t>
      </w:r>
    </w:p>
    <w:p w14:paraId="79C338D3" w14:textId="5167E180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1942C63E" w14:textId="31BBEABA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1128AFE0" w14:textId="60EFD0BB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6B278427" w14:textId="6605AD6C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02DAFFC0" w14:textId="2692115D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4CB0E17F" w14:textId="38C7A545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5E1C23A1" w14:textId="788FAFFA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3B5EF784" w14:textId="454A59CC" w:rsidR="009651AB" w:rsidRPr="00CC5FE9" w:rsidRDefault="009651AB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</w:p>
    <w:p w14:paraId="5063AE97" w14:textId="027DE41C" w:rsidR="009651AB" w:rsidRPr="00CC5FE9" w:rsidRDefault="000350EC" w:rsidP="009651AB">
      <w:pPr>
        <w:pStyle w:val="NormalWeb"/>
        <w:spacing w:before="0" w:beforeAutospacing="0" w:after="0" w:afterAutospacing="0" w:line="360" w:lineRule="atLeast"/>
        <w:ind w:left="48" w:right="48"/>
        <w:jc w:val="both"/>
        <w:rPr>
          <w:color w:val="000000"/>
          <w:sz w:val="26"/>
          <w:szCs w:val="26"/>
        </w:rPr>
      </w:pPr>
      <w:r w:rsidRPr="00CC5FE9">
        <w:rPr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2A4A844" wp14:editId="568A5519">
                <wp:simplePos x="0" y="0"/>
                <wp:positionH relativeFrom="column">
                  <wp:posOffset>115330</wp:posOffset>
                </wp:positionH>
                <wp:positionV relativeFrom="paragraph">
                  <wp:posOffset>9010</wp:posOffset>
                </wp:positionV>
                <wp:extent cx="6103448" cy="0"/>
                <wp:effectExtent l="0" t="0" r="0" b="0"/>
                <wp:wrapNone/>
                <wp:docPr id="21" name="Straight Connector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03448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line w14:anchorId="22815EA4" id="Straight Connector 21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.1pt,.7pt" to="489.7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" strokecolor="#4579b8 [3044]"/>
            </w:pict>
          </mc:Fallback>
        </mc:AlternateContent>
      </w:r>
    </w:p>
    <w:p w14:paraId="466DA2AC" w14:textId="3A1CE35F" w:rsidR="009651AB" w:rsidRPr="00CC5FE9" w:rsidRDefault="000350EC" w:rsidP="000350EC">
      <w:pPr>
        <w:pStyle w:val="NormalWeb"/>
        <w:tabs>
          <w:tab w:val="left" w:pos="272"/>
          <w:tab w:val="center" w:pos="5040"/>
        </w:tabs>
        <w:spacing w:before="0" w:beforeAutospacing="0" w:after="0" w:afterAutospacing="0" w:line="360" w:lineRule="atLeast"/>
        <w:ind w:left="48" w:right="48"/>
        <w:rPr>
          <w:color w:val="000000"/>
          <w:sz w:val="26"/>
          <w:szCs w:val="26"/>
        </w:rPr>
      </w:pPr>
      <w:r w:rsidRPr="00CC5FE9">
        <w:rPr>
          <w:b/>
          <w:color w:val="000000"/>
          <w:sz w:val="26"/>
          <w:szCs w:val="26"/>
          <w:lang w:eastAsia="vi-VN"/>
        </w:rPr>
        <w:tab/>
        <w:t>TUẦN 3:</w:t>
      </w:r>
      <w:r w:rsidRPr="00CC5FE9">
        <w:rPr>
          <w:b/>
          <w:color w:val="000000"/>
          <w:sz w:val="26"/>
          <w:szCs w:val="26"/>
          <w:lang w:eastAsia="vi-VN"/>
        </w:rPr>
        <w:tab/>
        <w:t xml:space="preserve">            BÀI 5</w:t>
      </w:r>
      <w:bookmarkStart w:id="1" w:name="_Hlk83274689"/>
      <w:r w:rsidRPr="00CC5FE9">
        <w:rPr>
          <w:b/>
          <w:color w:val="000000"/>
          <w:sz w:val="26"/>
          <w:szCs w:val="26"/>
          <w:lang w:eastAsia="vi-VN"/>
        </w:rPr>
        <w:t xml:space="preserve">:  </w:t>
      </w:r>
      <w:r w:rsidRPr="00CC5FE9">
        <w:rPr>
          <w:b/>
          <w:color w:val="000000"/>
          <w:sz w:val="26"/>
          <w:szCs w:val="26"/>
          <w:lang w:val="pt-BR" w:eastAsia="vi-VN"/>
        </w:rPr>
        <w:t>ĐOẠN MẠCH SONG SONG</w:t>
      </w:r>
      <w:bookmarkEnd w:id="1"/>
    </w:p>
    <w:p w14:paraId="2085499A" w14:textId="5C613FE0" w:rsidR="00CD2FF3" w:rsidRPr="00CC5FE9" w:rsidRDefault="00CD2FF3" w:rsidP="009651AB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</w:p>
    <w:p w14:paraId="2CA4C256" w14:textId="329B22FC" w:rsidR="00CA3F6E" w:rsidRPr="00CC5FE9" w:rsidRDefault="00CA3F6E" w:rsidP="00CA3F6E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vi-VN"/>
        </w:rPr>
      </w:pPr>
      <w:r w:rsidRPr="00CC5FE9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 w:eastAsia="vi-VN"/>
        </w:rPr>
        <w:t>I. CƯỜNG ĐỘ DÒNG ĐIỆN VÀ HIỆU ĐIỆN THẾ TRONG ĐOẠN MẠCH SONG SONG.</w:t>
      </w:r>
    </w:p>
    <w:p w14:paraId="187E333F" w14:textId="77777777" w:rsidR="00CA3F6E" w:rsidRPr="00CC5FE9" w:rsidRDefault="00CA3F6E" w:rsidP="00CA3F6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HS đọc nội dung mục I và hoàn thành các câu C</w:t>
      </w:r>
    </w:p>
    <w:p w14:paraId="4EF659BF" w14:textId="7E56B2C7" w:rsidR="00CA3F6E" w:rsidRPr="00CC5FE9" w:rsidRDefault="00CA3F6E" w:rsidP="00CA3F6E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-Gợi ý C2: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Theo định luật Ôm ta có: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</w:t>
      </w:r>
      <w:r w:rsidRPr="00CC5FE9">
        <w:rPr>
          <w:rFonts w:ascii="Cambria Math" w:eastAsia="Times New Roman" w:hAnsi="Cambria Math" w:cs="Cambria Math"/>
          <w:color w:val="000000"/>
          <w:sz w:val="26"/>
          <w:szCs w:val="26"/>
          <w:lang w:val="pt-BR" w:eastAsia="vi-VN"/>
        </w:rPr>
        <w:t>⇒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I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 I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>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pt-B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  <w:t xml:space="preserve"> =&gt; </w:t>
      </w:r>
      <w:r w:rsidR="007510C5" w:rsidRPr="00EC4BDA">
        <w:rPr>
          <w:position w:val="-30"/>
        </w:rPr>
        <w:object w:dxaOrig="820" w:dyaOrig="680" w14:anchorId="5C5D3212">
          <v:shape id="_x0000_i1037" type="#_x0000_t75" style="width:41pt;height:34pt" o:ole="">
            <v:imagedata r:id="rId35" o:title=""/>
          </v:shape>
          <o:OLEObject Type="Embed" ProgID="Equation.DSMT4" ShapeID="_x0000_i1037" DrawAspect="Content" ObjectID="_1694260552" r:id="rId36"/>
        </w:object>
      </w:r>
    </w:p>
    <w:p w14:paraId="65650265" w14:textId="4A10CF1E" w:rsidR="00CA3F6E" w:rsidRPr="00CC5FE9" w:rsidRDefault="007510C5" w:rsidP="00CA3F6E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CC5FE9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848" behindDoc="1" locked="0" layoutInCell="1" allowOverlap="1" wp14:anchorId="5DD3C0A8" wp14:editId="12A31D0C">
            <wp:simplePos x="0" y="0"/>
            <wp:positionH relativeFrom="column">
              <wp:posOffset>5343525</wp:posOffset>
            </wp:positionH>
            <wp:positionV relativeFrom="paragraph">
              <wp:posOffset>193675</wp:posOffset>
            </wp:positionV>
            <wp:extent cx="1061085" cy="452755"/>
            <wp:effectExtent l="0" t="0" r="5715" b="4445"/>
            <wp:wrapTight wrapText="bothSides">
              <wp:wrapPolygon edited="0">
                <wp:start x="0" y="0"/>
                <wp:lineTo x="0" y="20903"/>
                <wp:lineTo x="21329" y="20903"/>
                <wp:lineTo x="21329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1085" cy="452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D32358" w:rsidRPr="00CC5FE9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anchor distT="0" distB="0" distL="114300" distR="114300" simplePos="0" relativeHeight="251661824" behindDoc="1" locked="0" layoutInCell="1" allowOverlap="1" wp14:anchorId="09CFAA45" wp14:editId="75E791A8">
            <wp:simplePos x="0" y="0"/>
            <wp:positionH relativeFrom="column">
              <wp:posOffset>3632509</wp:posOffset>
            </wp:positionH>
            <wp:positionV relativeFrom="paragraph">
              <wp:posOffset>48260</wp:posOffset>
            </wp:positionV>
            <wp:extent cx="1054100" cy="730885"/>
            <wp:effectExtent l="0" t="0" r="0" b="0"/>
            <wp:wrapTight wrapText="bothSides">
              <wp:wrapPolygon edited="0">
                <wp:start x="0" y="0"/>
                <wp:lineTo x="0" y="20831"/>
                <wp:lineTo x="21080" y="20831"/>
                <wp:lineTo x="21080" y="0"/>
                <wp:lineTo x="0" y="0"/>
              </wp:wrapPolygon>
            </wp:wrapTight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4100" cy="7308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A3F6E" w:rsidRPr="00CC5FE9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5A3AE08B" w14:textId="504D8C6B" w:rsidR="00CA3F6E" w:rsidRPr="00CC5FE9" w:rsidRDefault="00CA3F6E" w:rsidP="00CA3F6E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</w:p>
    <w:p w14:paraId="3151769B" w14:textId="310A87F6" w:rsidR="00CA3F6E" w:rsidRPr="00B23E8F" w:rsidRDefault="00CA3F6E" w:rsidP="00CA3F6E">
      <w:pPr>
        <w:tabs>
          <w:tab w:val="left" w:pos="2880"/>
        </w:tabs>
        <w:spacing w:after="0"/>
        <w:ind w:right="-76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>Đối với đoạn mạch gồm hai điện trở mắc song song:</w:t>
      </w:r>
      <w:r w:rsidR="00D32358" w:rsidRPr="00B23E8F">
        <w:rPr>
          <w:rFonts w:ascii="Times New Roman" w:hAnsi="Times New Roman" w:cs="Times New Roman"/>
          <w:b/>
          <w:bCs/>
          <w:i/>
          <w:iCs/>
          <w:noProof/>
        </w:rPr>
        <w:t xml:space="preserve">                      hoặc </w:t>
      </w:r>
    </w:p>
    <w:p w14:paraId="443922D0" w14:textId="77777777" w:rsidR="00D32358" w:rsidRPr="00B23E8F" w:rsidRDefault="00D32358" w:rsidP="00CA3F6E">
      <w:pPr>
        <w:tabs>
          <w:tab w:val="left" w:pos="2880"/>
        </w:tabs>
        <w:spacing w:after="0"/>
        <w:ind w:right="-76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</w:pPr>
    </w:p>
    <w:p w14:paraId="1D3FD48E" w14:textId="7EC770A3" w:rsidR="00CA3F6E" w:rsidRPr="00B23E8F" w:rsidRDefault="00CA3F6E" w:rsidP="00CA3F6E">
      <w:pPr>
        <w:tabs>
          <w:tab w:val="left" w:pos="2880"/>
        </w:tabs>
        <w:spacing w:after="0"/>
        <w:ind w:right="-76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>- Cường độ dòng điện chạy qua mạch chính bằng tổng cường độ dòng điện chạy qua các</w:t>
      </w:r>
    </w:p>
    <w:p w14:paraId="35A46D07" w14:textId="77777777" w:rsidR="00CA3F6E" w:rsidRPr="00B23E8F" w:rsidRDefault="00CA3F6E" w:rsidP="00CA3F6E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>mạch rẽ: I = I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vertAlign w:val="subscript"/>
          <w:lang w:val="pt-BR" w:eastAsia="vi-VN"/>
        </w:rPr>
        <w:t>1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 xml:space="preserve"> + I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vertAlign w:val="subscript"/>
          <w:lang w:val="pt-BR" w:eastAsia="vi-VN"/>
        </w:rPr>
        <w:t>2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 xml:space="preserve"> (1)</w:t>
      </w:r>
    </w:p>
    <w:p w14:paraId="242CE640" w14:textId="3A2196D6" w:rsidR="00CA3F6E" w:rsidRPr="00B23E8F" w:rsidRDefault="00CA3F6E" w:rsidP="00CA3F6E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>- Hiệu điện thế giữa hai đầu đoạn mạch mạch song song bằng hiệu điện thế giữa hai đầu</w:t>
      </w:r>
    </w:p>
    <w:p w14:paraId="6D6DCE23" w14:textId="7FF784D9" w:rsidR="00CA3F6E" w:rsidRPr="00B23E8F" w:rsidRDefault="00CA3F6E" w:rsidP="00CA3F6E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>mỗi đoạn mạch rẽ: U = U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vertAlign w:val="subscript"/>
          <w:lang w:val="pt-BR" w:eastAsia="vi-VN"/>
        </w:rPr>
        <w:t>1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 xml:space="preserve"> = U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vertAlign w:val="subscript"/>
          <w:lang w:val="pt-BR" w:eastAsia="vi-VN"/>
        </w:rPr>
        <w:t>2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 xml:space="preserve"> (2).</w:t>
      </w:r>
    </w:p>
    <w:p w14:paraId="53B8F40C" w14:textId="29A822D7" w:rsidR="00CA3F6E" w:rsidRPr="00CC5FE9" w:rsidRDefault="00CA3F6E" w:rsidP="00CA3F6E">
      <w:pPr>
        <w:tabs>
          <w:tab w:val="left" w:pos="2880"/>
        </w:tabs>
        <w:spacing w:after="0"/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pt-BR"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>- Cường độ dòng điện chạy qua mỗi điện trở tỉ lệ nghịch với điện trở đó:</w:t>
      </w:r>
      <w:r w:rsidR="007510C5"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val="pt-BR" w:eastAsia="vi-VN"/>
        </w:rPr>
        <w:t xml:space="preserve"> </w:t>
      </w:r>
      <w:r w:rsidR="007510C5" w:rsidRPr="00B23E8F">
        <w:rPr>
          <w:b/>
          <w:bCs/>
          <w:i/>
          <w:iCs/>
          <w:position w:val="-30"/>
        </w:rPr>
        <w:object w:dxaOrig="820" w:dyaOrig="680" w14:anchorId="680E0E5F">
          <v:shape id="_x0000_i1038" type="#_x0000_t75" style="width:41pt;height:34pt" o:ole="">
            <v:imagedata r:id="rId39" o:title=""/>
          </v:shape>
          <o:OLEObject Type="Embed" ProgID="Equation.DSMT4" ShapeID="_x0000_i1038" DrawAspect="Content" ObjectID="_1694260553" r:id="rId40"/>
        </w:object>
      </w:r>
      <w:r w:rsidR="007510C5" w:rsidRPr="00B23E8F">
        <w:rPr>
          <w:b/>
          <w:bCs/>
          <w:i/>
          <w:iCs/>
        </w:rPr>
        <w:t xml:space="preserve">  </w:t>
      </w:r>
      <w:r w:rsidR="007510C5" w:rsidRPr="00B23E8F">
        <w:rPr>
          <w:rFonts w:ascii="Times New Roman" w:eastAsia="Times New Roman" w:hAnsi="Times New Roman" w:cs="Times New Roman"/>
          <w:b/>
          <w:bCs/>
          <w:i/>
          <w:iCs/>
          <w:noProof/>
          <w:color w:val="000000"/>
          <w:position w:val="-30"/>
          <w:sz w:val="26"/>
          <w:szCs w:val="26"/>
        </w:rPr>
        <w:t>(3</w:t>
      </w:r>
      <w:r w:rsidR="007510C5"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t>)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t xml:space="preserve"> </w:t>
      </w:r>
      <w:r w:rsidR="00740CF2"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t xml:space="preserve">  </w:t>
      </w:r>
    </w:p>
    <w:p w14:paraId="3C80A884" w14:textId="79774BEB" w:rsidR="00CA3F6E" w:rsidRPr="00CC5FE9" w:rsidRDefault="00CA3F6E" w:rsidP="00CA3F6E">
      <w:pPr>
        <w:tabs>
          <w:tab w:val="left" w:pos="2880"/>
        </w:tabs>
        <w:spacing w:after="0"/>
        <w:ind w:right="-76"/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pt-BR" w:eastAsia="vi-VN"/>
        </w:rPr>
      </w:pPr>
      <w:r w:rsidRPr="00CC5FE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val="pt-BR" w:eastAsia="vi-VN"/>
        </w:rPr>
        <w:t>II. ĐIỆN TRỞ TƯƠNG ĐƯƠNG CỦA ĐOẠN MẠCH SONG</w:t>
      </w:r>
    </w:p>
    <w:p w14:paraId="417EBDFC" w14:textId="77777777" w:rsidR="00740CF2" w:rsidRPr="00CC5FE9" w:rsidRDefault="00740CF2" w:rsidP="00740CF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- Em hãy đọc mục II và trả lời, hoàn thành các  yêu cầu sau?</w:t>
      </w:r>
    </w:p>
    <w:p w14:paraId="364B4A35" w14:textId="1D89BF35" w:rsidR="00740CF2" w:rsidRPr="00CC5FE9" w:rsidRDefault="00740CF2" w:rsidP="00740CF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1. </w:t>
      </w:r>
      <w:r w:rsidR="00971281" w:rsidRPr="00CC5FE9">
        <w:rPr>
          <w:rFonts w:ascii="Times New Roman" w:hAnsi="Times New Roman" w:cs="Times New Roman"/>
          <w:sz w:val="26"/>
          <w:szCs w:val="26"/>
        </w:rPr>
        <w:t xml:space="preserve">Điện </w:t>
      </w:r>
      <w:r w:rsidRPr="00CC5FE9">
        <w:rPr>
          <w:rFonts w:ascii="Times New Roman" w:hAnsi="Times New Roman" w:cs="Times New Roman"/>
          <w:sz w:val="26"/>
          <w:szCs w:val="26"/>
        </w:rPr>
        <w:t>trở tương đương là gì?</w:t>
      </w:r>
    </w:p>
    <w:p w14:paraId="016AAF0C" w14:textId="69B3D9DE" w:rsidR="00740CF2" w:rsidRPr="00CC5FE9" w:rsidRDefault="00740CF2" w:rsidP="00740CF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2. </w:t>
      </w:r>
      <w:r w:rsidR="00971281" w:rsidRPr="00CC5FE9">
        <w:rPr>
          <w:rFonts w:ascii="Times New Roman" w:hAnsi="Times New Roman" w:cs="Times New Roman"/>
          <w:sz w:val="26"/>
          <w:szCs w:val="26"/>
        </w:rPr>
        <w:t xml:space="preserve">Hoàn </w:t>
      </w:r>
      <w:r w:rsidRPr="00CC5FE9">
        <w:rPr>
          <w:rFonts w:ascii="Times New Roman" w:hAnsi="Times New Roman" w:cs="Times New Roman"/>
          <w:sz w:val="26"/>
          <w:szCs w:val="26"/>
        </w:rPr>
        <w:t>thành C3?</w:t>
      </w:r>
    </w:p>
    <w:p w14:paraId="4E0252D5" w14:textId="77777777" w:rsidR="00740CF2" w:rsidRPr="00CC5FE9" w:rsidRDefault="00740CF2" w:rsidP="00740CF2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</w:pPr>
      <w:r w:rsidRPr="00CC5FE9">
        <w:rPr>
          <w:rFonts w:ascii="Times New Roman" w:hAnsi="Times New Roman" w:cs="Times New Roman"/>
          <w:sz w:val="26"/>
          <w:szCs w:val="26"/>
        </w:rPr>
        <w:lastRenderedPageBreak/>
        <w:t>Gợi ý C3: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Đoạn mạch song song: I = I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+ I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(1);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>U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 xml:space="preserve">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2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>(2)</w:t>
      </w:r>
    </w:p>
    <w:p w14:paraId="4A308B9F" w14:textId="77777777" w:rsidR="00740CF2" w:rsidRPr="00CC5FE9" w:rsidRDefault="00740CF2" w:rsidP="00740CF2">
      <w:pPr>
        <w:tabs>
          <w:tab w:val="left" w:pos="2880"/>
        </w:tabs>
        <w:ind w:right="-76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Từ hệ thức của ĐL Ôm: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24"/>
          <w:sz w:val="26"/>
          <w:szCs w:val="26"/>
        </w:rPr>
        <w:drawing>
          <wp:inline distT="0" distB="0" distL="0" distR="0" wp14:anchorId="43692F39" wp14:editId="35457D17">
            <wp:extent cx="387350" cy="38735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, ta có: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inline distT="0" distB="0" distL="0" distR="0" wp14:anchorId="45DCBDF6" wp14:editId="407061B4">
            <wp:extent cx="494030" cy="428625"/>
            <wp:effectExtent l="0" t="0" r="0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;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inline distT="0" distB="0" distL="0" distR="0" wp14:anchorId="32612057" wp14:editId="53227D4D">
            <wp:extent cx="527050" cy="428625"/>
            <wp:effectExtent l="0" t="0" r="635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;  (3)</w:t>
      </w:r>
    </w:p>
    <w:p w14:paraId="7A489829" w14:textId="3899FDA2" w:rsidR="00740CF2" w:rsidRPr="00CC5FE9" w:rsidRDefault="00740CF2" w:rsidP="00740CF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Thế các biểu thức (2),(3) vào (1) và rút gọn ta được</w:t>
      </w:r>
    </w:p>
    <w:p w14:paraId="30FA3BB5" w14:textId="77777777" w:rsidR="00740CF2" w:rsidRPr="00CC5FE9" w:rsidRDefault="00740CF2" w:rsidP="00740CF2">
      <w:pPr>
        <w:framePr w:hSpace="180" w:wrap="around" w:vAnchor="text" w:hAnchor="text" w:y="1"/>
        <w:tabs>
          <w:tab w:val="left" w:pos="2880"/>
        </w:tabs>
        <w:ind w:right="-76"/>
        <w:suppressOverlap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</w:p>
    <w:p w14:paraId="03506A8B" w14:textId="28725202" w:rsidR="00436802" w:rsidRPr="00CC5FE9" w:rsidRDefault="00740CF2" w:rsidP="00740CF2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inline distT="0" distB="0" distL="0" distR="0" wp14:anchorId="1541409C" wp14:editId="18EBC85D">
            <wp:extent cx="1046480" cy="485775"/>
            <wp:effectExtent l="0" t="0" r="127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</w:t>
      </w:r>
      <w:r w:rsidRPr="00CC5FE9">
        <w:rPr>
          <w:rFonts w:ascii="Cambria Math" w:eastAsia="Times New Roman" w:hAnsi="Cambria Math" w:cs="Cambria Math"/>
          <w:color w:val="000000"/>
          <w:sz w:val="26"/>
          <w:szCs w:val="26"/>
          <w:lang w:eastAsia="vi-VN"/>
        </w:rPr>
        <w:t>⇒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inline distT="0" distB="0" distL="0" distR="0" wp14:anchorId="035868FB" wp14:editId="2EB66665">
            <wp:extent cx="1136650" cy="47752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.</w:t>
      </w:r>
    </w:p>
    <w:p w14:paraId="3C12CCEC" w14:textId="2D52BBA9" w:rsidR="00740CF2" w:rsidRPr="00B23E8F" w:rsidRDefault="00740CF2" w:rsidP="00740CF2">
      <w:pPr>
        <w:spacing w:after="0" w:line="240" w:lineRule="auto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B23E8F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* Nội dung ghi vở và học bài: </w:t>
      </w:r>
    </w:p>
    <w:p w14:paraId="4E61811A" w14:textId="2E1E432D" w:rsidR="00740CF2" w:rsidRPr="00B23E8F" w:rsidRDefault="00740CF2" w:rsidP="00740CF2">
      <w:pPr>
        <w:pBdr>
          <w:bar w:val="single" w:sz="4" w:color="auto"/>
        </w:pBdr>
        <w:jc w:val="both"/>
        <w:rPr>
          <w:rFonts w:ascii="Times New Roman" w:hAnsi="Times New Roman" w:cs="Times New Roman"/>
          <w:b/>
          <w:bCs/>
          <w:i/>
          <w:iCs/>
          <w:color w:val="000000"/>
          <w:sz w:val="24"/>
          <w:lang w:val="nl-NL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noProof/>
          <w:color w:val="000000"/>
          <w:position w:val="-30"/>
          <w:sz w:val="26"/>
          <w:szCs w:val="26"/>
        </w:rPr>
        <w:drawing>
          <wp:anchor distT="0" distB="0" distL="114300" distR="114300" simplePos="0" relativeHeight="251663872" behindDoc="1" locked="0" layoutInCell="1" allowOverlap="1" wp14:anchorId="7D6820A2" wp14:editId="4790A66D">
            <wp:simplePos x="0" y="0"/>
            <wp:positionH relativeFrom="column">
              <wp:posOffset>716692</wp:posOffset>
            </wp:positionH>
            <wp:positionV relativeFrom="paragraph">
              <wp:posOffset>435180</wp:posOffset>
            </wp:positionV>
            <wp:extent cx="1046480" cy="485775"/>
            <wp:effectExtent l="0" t="0" r="1270" b="9525"/>
            <wp:wrapTight wrapText="bothSides">
              <wp:wrapPolygon edited="0">
                <wp:start x="1573" y="0"/>
                <wp:lineTo x="0" y="10165"/>
                <wp:lineTo x="0" y="17788"/>
                <wp:lineTo x="2752" y="21176"/>
                <wp:lineTo x="21233" y="21176"/>
                <wp:lineTo x="21233" y="18635"/>
                <wp:lineTo x="20053" y="0"/>
                <wp:lineTo x="1573" y="0"/>
              </wp:wrapPolygon>
            </wp:wrapTight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648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853B4" w:rsidRPr="00B23E8F">
        <w:rPr>
          <w:rFonts w:ascii="Times New Roman" w:hAnsi="Times New Roman" w:cs="Times New Roman"/>
          <w:b/>
          <w:bCs/>
          <w:i/>
          <w:iCs/>
          <w:color w:val="000000"/>
          <w:sz w:val="24"/>
          <w:lang w:val="nl-NL"/>
        </w:rPr>
        <w:t xml:space="preserve">- </w:t>
      </w:r>
      <w:r w:rsidRPr="00B23E8F">
        <w:rPr>
          <w:rFonts w:ascii="Times New Roman" w:hAnsi="Times New Roman" w:cs="Times New Roman"/>
          <w:b/>
          <w:bCs/>
          <w:i/>
          <w:iCs/>
          <w:color w:val="000000"/>
          <w:sz w:val="24"/>
          <w:lang w:val="nl-NL"/>
        </w:rPr>
        <w:t>Đối với đoạn mạch gồm hai điện trở song song thì nghịch đảo điện trở tương đương bằng tổng  các nghịch đảo của từng điện trở thành phần.</w:t>
      </w:r>
    </w:p>
    <w:p w14:paraId="7FFC6E71" w14:textId="552E7E05" w:rsidR="00436802" w:rsidRPr="00B23E8F" w:rsidRDefault="00740CF2" w:rsidP="00CA3F6E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vi-VN"/>
        </w:rPr>
        <w:t xml:space="preserve">                           (4) </w:t>
      </w:r>
      <w:r w:rsidRPr="00B23E8F">
        <w:rPr>
          <w:rFonts w:ascii="Cambria Math" w:eastAsia="Times New Roman" w:hAnsi="Cambria Math" w:cs="Cambria Math"/>
          <w:b/>
          <w:bCs/>
          <w:i/>
          <w:iCs/>
          <w:color w:val="000000"/>
          <w:sz w:val="26"/>
          <w:szCs w:val="26"/>
          <w:lang w:eastAsia="vi-VN"/>
        </w:rPr>
        <w:t>⇒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eastAsia="vi-VN"/>
        </w:rPr>
        <w:t xml:space="preserve"> </w:t>
      </w:r>
      <w:r w:rsidRPr="00B23E8F">
        <w:rPr>
          <w:rFonts w:ascii="Times New Roman" w:eastAsia="Times New Roman" w:hAnsi="Times New Roman" w:cs="Times New Roman"/>
          <w:b/>
          <w:bCs/>
          <w:i/>
          <w:iCs/>
          <w:noProof/>
          <w:color w:val="000000"/>
          <w:position w:val="-30"/>
          <w:sz w:val="26"/>
          <w:szCs w:val="26"/>
        </w:rPr>
        <w:drawing>
          <wp:inline distT="0" distB="0" distL="0" distR="0" wp14:anchorId="60A9CD38" wp14:editId="6D32D753">
            <wp:extent cx="1136650" cy="47752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650" cy="477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6"/>
          <w:szCs w:val="26"/>
          <w:lang w:eastAsia="vi-VN"/>
        </w:rPr>
        <w:t>(4’)</w:t>
      </w:r>
    </w:p>
    <w:p w14:paraId="73A5717C" w14:textId="2090FC8E" w:rsidR="00660D35" w:rsidRPr="00B23E8F" w:rsidRDefault="000853B4" w:rsidP="00660D35">
      <w:pPr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vi-VN"/>
        </w:rPr>
      </w:pPr>
      <w:r w:rsidRPr="00B23E8F">
        <w:rPr>
          <w:rFonts w:ascii="Times New Roman" w:eastAsia="Times New Roman" w:hAnsi="Times New Roman" w:cs="Times New Roman"/>
          <w:b/>
          <w:bCs/>
          <w:i/>
          <w:iCs/>
          <w:color w:val="000000"/>
          <w:sz w:val="24"/>
          <w:szCs w:val="24"/>
          <w:lang w:eastAsia="vi-VN"/>
        </w:rPr>
        <w:t xml:space="preserve">- Mở rộng: điện trở tương đương của đoạn mạch gồm 3 điện trở mắc song song được tính theo công thức: </w:t>
      </w:r>
      <w:r w:rsidRPr="00B23E8F">
        <w:rPr>
          <w:rFonts w:ascii="Times New Roman" w:hAnsi="Times New Roman" w:cs="Times New Roman"/>
          <w:b/>
          <w:bCs/>
          <w:i/>
          <w:iCs/>
          <w:position w:val="-30"/>
        </w:rPr>
        <w:object w:dxaOrig="1860" w:dyaOrig="680" w14:anchorId="4C34CC5D">
          <v:shape id="_x0000_i1039" type="#_x0000_t75" style="width:93pt;height:34pt" o:ole="">
            <v:imagedata r:id="rId46" o:title=""/>
          </v:shape>
          <o:OLEObject Type="Embed" ProgID="Equation.DSMT4" ShapeID="_x0000_i1039" DrawAspect="Content" ObjectID="_1694260554" r:id="rId47"/>
        </w:object>
      </w:r>
      <w:r w:rsidRPr="00B23E8F">
        <w:rPr>
          <w:rFonts w:ascii="Times New Roman" w:eastAsia="Times New Roman" w:hAnsi="Times New Roman" w:cs="Times New Roman"/>
          <w:b/>
          <w:bCs/>
          <w:i/>
          <w:iCs/>
          <w:noProof/>
          <w:color w:val="000000"/>
          <w:position w:val="-30"/>
          <w:sz w:val="26"/>
          <w:szCs w:val="26"/>
        </w:rPr>
        <w:t xml:space="preserve"> </w:t>
      </w:r>
    </w:p>
    <w:p w14:paraId="138DEA25" w14:textId="77777777" w:rsidR="00660D35" w:rsidRPr="00CC5FE9" w:rsidRDefault="00660D35" w:rsidP="00660D3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/>
          <w:color w:val="000000"/>
          <w:sz w:val="26"/>
          <w:szCs w:val="26"/>
          <w:lang w:eastAsia="vi-VN"/>
        </w:rPr>
        <w:t>III. VẬN DỤNG.</w:t>
      </w:r>
    </w:p>
    <w:p w14:paraId="3953068B" w14:textId="77777777" w:rsidR="00F90B2D" w:rsidRPr="00CC5FE9" w:rsidRDefault="00F90B2D" w:rsidP="00F90B2D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  <w:t xml:space="preserve">-HS đọc và hoàn thành các câu hỏi phần vận dụng vào vở </w:t>
      </w:r>
    </w:p>
    <w:p w14:paraId="412EE6AD" w14:textId="77777777" w:rsidR="00F90B2D" w:rsidRPr="00CC5FE9" w:rsidRDefault="00F90B2D" w:rsidP="00F90B2D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764A01F5" wp14:editId="5C81E13B">
                <wp:simplePos x="0" y="0"/>
                <wp:positionH relativeFrom="column">
                  <wp:posOffset>2026508</wp:posOffset>
                </wp:positionH>
                <wp:positionV relativeFrom="paragraph">
                  <wp:posOffset>37292</wp:posOffset>
                </wp:positionV>
                <wp:extent cx="4151630" cy="1993557"/>
                <wp:effectExtent l="0" t="0" r="20320" b="26035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51630" cy="1993557"/>
                        </a:xfrm>
                        <a:prstGeom prst="rect">
                          <a:avLst/>
                        </a:prstGeom>
                        <a:noFill/>
                        <a:ln w="3175" cmpd="sng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6982010" w14:textId="074A5E8E" w:rsidR="00F90B2D" w:rsidRDefault="00F90B2D" w:rsidP="00F90B2D">
                            <w:pPr>
                              <w:tabs>
                                <w:tab w:val="left" w:pos="2880"/>
                              </w:tabs>
                              <w:spacing w:after="0"/>
                              <w:suppressOverlap/>
                              <w:jc w:val="center"/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  <w:t>Giải</w:t>
                            </w:r>
                          </w:p>
                          <w:p w14:paraId="213E6767" w14:textId="77777777" w:rsidR="00F90B2D" w:rsidRPr="003F09FC" w:rsidRDefault="00F90B2D" w:rsidP="00F90B2D">
                            <w:pPr>
                              <w:pStyle w:val="Heading1"/>
                              <w:spacing w:before="0" w:after="0"/>
                              <w:rPr>
                                <w:rFonts w:ascii="Times New Roman" w:hAnsi="Times New Roman"/>
                                <w:b w:val="0"/>
                                <w:bCs w:val="0"/>
                                <w:sz w:val="24"/>
                                <w:szCs w:val="24"/>
                              </w:rPr>
                            </w:pPr>
                            <w:r w:rsidRPr="003F09FC">
                              <w:rPr>
                                <w:rFonts w:ascii="Times New Roman" w:hAnsi="Times New Roman"/>
                                <w:b w:val="0"/>
                                <w:bCs w:val="0"/>
                                <w:sz w:val="24"/>
                                <w:szCs w:val="24"/>
                              </w:rPr>
                              <w:t>a) Điện trở tương đương của mạch đó là:</w:t>
                            </w:r>
                          </w:p>
                          <w:p w14:paraId="7211A891" w14:textId="77777777" w:rsidR="00F90B2D" w:rsidRPr="003F09FC" w:rsidRDefault="00F90B2D" w:rsidP="00F90B2D">
                            <w:pPr>
                              <w:pStyle w:val="Heading1"/>
                              <w:spacing w:before="0" w:after="0"/>
                              <w:rPr>
                                <w:rFonts w:ascii="Times New Roman" w:hAnsi="Times New Roman"/>
                                <w:b w:val="0"/>
                                <w:bCs w:val="0"/>
                                <w:kern w:val="0"/>
                                <w:sz w:val="24"/>
                                <w:szCs w:val="24"/>
                              </w:rPr>
                            </w:pPr>
                            <w:r w:rsidRPr="003F09FC">
                              <w:rPr>
                                <w:rFonts w:ascii="Times New Roman" w:hAnsi="Times New Roman"/>
                                <w:b w:val="0"/>
                                <w:bCs w:val="0"/>
                                <w:kern w:val="0"/>
                                <w:position w:val="-30"/>
                                <w:sz w:val="24"/>
                                <w:szCs w:val="24"/>
                              </w:rPr>
                              <w:object w:dxaOrig="3019" w:dyaOrig="680" w14:anchorId="44CF3059">
                                <v:shape id="_x0000_i1041" type="#_x0000_t75" style="width:151pt;height:34pt" o:ole="">
                                  <v:imagedata r:id="rId48" o:title=""/>
                                </v:shape>
                                <o:OLEObject Type="Embed" ProgID="Equation.DSMT4" ShapeID="_x0000_i1041" DrawAspect="Content" ObjectID="_1694260556" r:id="rId49"/>
                              </w:object>
                            </w:r>
                            <w:r w:rsidRPr="003F09FC">
                              <w:rPr>
                                <w:rFonts w:ascii="Times New Roman" w:hAnsi="Times New Roman"/>
                                <w:b w:val="0"/>
                                <w:bCs w:val="0"/>
                                <w:kern w:val="0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14:paraId="2A7CADD3" w14:textId="77777777" w:rsidR="00F90B2D" w:rsidRPr="003F09FC" w:rsidRDefault="00F90B2D" w:rsidP="00F90B2D">
                            <w:pPr>
                              <w:pStyle w:val="Heading1"/>
                              <w:spacing w:before="0" w:after="0"/>
                              <w:rPr>
                                <w:rFonts w:ascii="Times New Roman" w:hAnsi="Times New Roman"/>
                                <w:b w:val="0"/>
                                <w:bCs w:val="0"/>
                                <w:sz w:val="24"/>
                                <w:szCs w:val="24"/>
                              </w:rPr>
                            </w:pPr>
                            <w:r w:rsidRPr="003F09FC">
                              <w:rPr>
                                <w:rFonts w:ascii="Times New Roman" w:hAnsi="Times New Roman"/>
                                <w:b w:val="0"/>
                                <w:bCs w:val="0"/>
                                <w:sz w:val="24"/>
                                <w:szCs w:val="24"/>
                              </w:rPr>
                              <w:t xml:space="preserve">b) Điện trở tương đương của đoạn mạch mới là: </w:t>
                            </w:r>
                            <w:r w:rsidRPr="003F09FC">
                              <w:rPr>
                                <w:rFonts w:ascii="Times New Roman" w:hAnsi="Times New Roman"/>
                                <w:b w:val="0"/>
                                <w:bCs w:val="0"/>
                                <w:position w:val="-30"/>
                                <w:sz w:val="24"/>
                                <w:szCs w:val="24"/>
                              </w:rPr>
                              <w:object w:dxaOrig="3060" w:dyaOrig="680" w14:anchorId="5B7E8EF0">
                                <v:shape id="_x0000_i1043" type="#_x0000_t75" style="width:153pt;height:34pt" o:ole="">
                                  <v:imagedata r:id="rId50" o:title=""/>
                                </v:shape>
                                <o:OLEObject Type="Embed" ProgID="Equation.DSMT4" ShapeID="_x0000_i1043" DrawAspect="Content" ObjectID="_1694260557" r:id="rId51"/>
                              </w:object>
                            </w:r>
                          </w:p>
                          <w:p w14:paraId="4B1A2376" w14:textId="0C2547E7" w:rsidR="00F90B2D" w:rsidRDefault="00F90B2D" w:rsidP="00F90B2D">
                            <w:pPr>
                              <w:tabs>
                                <w:tab w:val="left" w:pos="2880"/>
                              </w:tabs>
                              <w:spacing w:after="0"/>
                              <w:suppressOverlap/>
                              <w:rPr>
                                <w:rFonts w:eastAsia="Times New Roman"/>
                                <w:color w:val="000000"/>
                                <w:sz w:val="26"/>
                                <w:szCs w:val="26"/>
                                <w:lang w:eastAsia="vi-VN"/>
                              </w:rPr>
                            </w:pPr>
                            <w:r w:rsidRPr="003F09FC"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-</w:t>
                            </w:r>
                            <w:r w:rsidRPr="00F90B2D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Điện trở tương đương này luôn nhỏ hơn mỗi điện trở thành phầ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64A01F5" id="Rectangle 36" o:spid="_x0000_s1032" style="position:absolute;left:0;text-align:left;margin-left:159.55pt;margin-top:2.95pt;width:326.9pt;height:156.9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" filled="f" strokecolor="black [3213]" strokeweight=".25pt">
                <v:textbox>
                  <w:txbxContent>
                    <w:p w14:paraId="46982010" w14:textId="074A5E8E" w:rsidR="00F90B2D" w:rsidRDefault="00F90B2D" w:rsidP="00F90B2D">
                      <w:pPr>
                        <w:tabs>
                          <w:tab w:val="left" w:pos="2880"/>
                        </w:tabs>
                        <w:spacing w:after="0"/>
                        <w:suppressOverlap/>
                        <w:jc w:val="center"/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</w:pPr>
                      <w:r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  <w:t>Giải</w:t>
                      </w:r>
                    </w:p>
                    <w:p w14:paraId="213E6767" w14:textId="77777777" w:rsidR="00F90B2D" w:rsidRPr="003F09FC" w:rsidRDefault="00F90B2D" w:rsidP="00F90B2D">
                      <w:pPr>
                        <w:pStyle w:val="Heading1"/>
                        <w:spacing w:before="0" w:after="0"/>
                        <w:rPr>
                          <w:rFonts w:ascii="Times New Roman" w:hAnsi="Times New Roman"/>
                          <w:b w:val="0"/>
                          <w:bCs w:val="0"/>
                          <w:sz w:val="24"/>
                          <w:szCs w:val="24"/>
                        </w:rPr>
                      </w:pPr>
                      <w:r w:rsidRPr="003F09FC">
                        <w:rPr>
                          <w:rFonts w:ascii="Times New Roman" w:hAnsi="Times New Roman"/>
                          <w:b w:val="0"/>
                          <w:bCs w:val="0"/>
                          <w:sz w:val="24"/>
                          <w:szCs w:val="24"/>
                        </w:rPr>
                        <w:t>a) Điện trở tương đương của mạch đó là:</w:t>
                      </w:r>
                    </w:p>
                    <w:p w14:paraId="7211A891" w14:textId="77777777" w:rsidR="00F90B2D" w:rsidRPr="003F09FC" w:rsidRDefault="00F90B2D" w:rsidP="00F90B2D">
                      <w:pPr>
                        <w:pStyle w:val="Heading1"/>
                        <w:spacing w:before="0" w:after="0"/>
                        <w:rPr>
                          <w:rFonts w:ascii="Times New Roman" w:hAnsi="Times New Roman"/>
                          <w:b w:val="0"/>
                          <w:bCs w:val="0"/>
                          <w:kern w:val="0"/>
                          <w:sz w:val="24"/>
                          <w:szCs w:val="24"/>
                        </w:rPr>
                      </w:pPr>
                      <w:r w:rsidRPr="003F09FC">
                        <w:rPr>
                          <w:rFonts w:ascii="Times New Roman" w:hAnsi="Times New Roman"/>
                          <w:b w:val="0"/>
                          <w:bCs w:val="0"/>
                          <w:kern w:val="0"/>
                          <w:position w:val="-30"/>
                          <w:sz w:val="24"/>
                          <w:szCs w:val="24"/>
                        </w:rPr>
                        <w:object w:dxaOrig="3019" w:dyaOrig="680" w14:anchorId="44CF3059">
                          <v:shape id="_x0000_i1039" type="#_x0000_t75" style="width:150.75pt;height:33.75pt" o:ole="">
                            <v:imagedata r:id="rId52" o:title=""/>
                          </v:shape>
                          <o:OLEObject Type="Embed" ProgID="Equation.DSMT4" ShapeID="_x0000_i1039" DrawAspect="Content" ObjectID="_1693994095" r:id="rId53"/>
                        </w:object>
                      </w:r>
                      <w:r w:rsidRPr="003F09FC">
                        <w:rPr>
                          <w:rFonts w:ascii="Times New Roman" w:hAnsi="Times New Roman"/>
                          <w:b w:val="0"/>
                          <w:bCs w:val="0"/>
                          <w:kern w:val="0"/>
                          <w:sz w:val="24"/>
                          <w:szCs w:val="24"/>
                        </w:rPr>
                        <w:t xml:space="preserve"> </w:t>
                      </w:r>
                    </w:p>
                    <w:p w14:paraId="2A7CADD3" w14:textId="77777777" w:rsidR="00F90B2D" w:rsidRPr="003F09FC" w:rsidRDefault="00F90B2D" w:rsidP="00F90B2D">
                      <w:pPr>
                        <w:pStyle w:val="Heading1"/>
                        <w:spacing w:before="0" w:after="0"/>
                        <w:rPr>
                          <w:rFonts w:ascii="Times New Roman" w:hAnsi="Times New Roman"/>
                          <w:b w:val="0"/>
                          <w:bCs w:val="0"/>
                          <w:sz w:val="24"/>
                          <w:szCs w:val="24"/>
                        </w:rPr>
                      </w:pPr>
                      <w:r w:rsidRPr="003F09FC">
                        <w:rPr>
                          <w:rFonts w:ascii="Times New Roman" w:hAnsi="Times New Roman"/>
                          <w:b w:val="0"/>
                          <w:bCs w:val="0"/>
                          <w:sz w:val="24"/>
                          <w:szCs w:val="24"/>
                        </w:rPr>
                        <w:t xml:space="preserve">b) Điện trở tương đương của đoạn mạch mới là: </w:t>
                      </w:r>
                      <w:r w:rsidRPr="003F09FC">
                        <w:rPr>
                          <w:rFonts w:ascii="Times New Roman" w:hAnsi="Times New Roman"/>
                          <w:b w:val="0"/>
                          <w:bCs w:val="0"/>
                          <w:position w:val="-30"/>
                          <w:sz w:val="24"/>
                          <w:szCs w:val="24"/>
                        </w:rPr>
                        <w:object w:dxaOrig="3060" w:dyaOrig="680" w14:anchorId="5B7E8EF0">
                          <v:shape id="_x0000_i1041" type="#_x0000_t75" style="width:153pt;height:33.75pt" o:ole="">
                            <v:imagedata r:id="rId54" o:title=""/>
                          </v:shape>
                          <o:OLEObject Type="Embed" ProgID="Equation.DSMT4" ShapeID="_x0000_i1041" DrawAspect="Content" ObjectID="_1693994096" r:id="rId55"/>
                        </w:object>
                      </w:r>
                    </w:p>
                    <w:p w14:paraId="4B1A2376" w14:textId="0C2547E7" w:rsidR="00F90B2D" w:rsidRDefault="00F90B2D" w:rsidP="00F90B2D">
                      <w:pPr>
                        <w:tabs>
                          <w:tab w:val="left" w:pos="2880"/>
                        </w:tabs>
                        <w:spacing w:after="0"/>
                        <w:suppressOverlap/>
                        <w:rPr>
                          <w:rFonts w:eastAsia="Times New Roman"/>
                          <w:color w:val="000000"/>
                          <w:sz w:val="26"/>
                          <w:szCs w:val="26"/>
                          <w:lang w:eastAsia="vi-VN"/>
                        </w:rPr>
                      </w:pPr>
                      <w:r w:rsidRPr="003F09FC"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-</w:t>
                      </w:r>
                      <w:r w:rsidRPr="00F90B2D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Điện trở tương đương này luôn nhỏ hơn mỗi điện trở thành phần.</w:t>
                      </w:r>
                    </w:p>
                  </w:txbxContent>
                </v:textbox>
              </v:rect>
            </w:pict>
          </mc:Fallback>
        </mc:AlternateContent>
      </w:r>
      <w:r w:rsidRPr="00CC5FE9">
        <w:rPr>
          <w:rFonts w:ascii="Times New Roman" w:eastAsia="Times New Roman" w:hAnsi="Times New Roman" w:cs="Times New Roman"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C65C6C3" wp14:editId="0786F405">
                <wp:simplePos x="0" y="0"/>
                <wp:positionH relativeFrom="column">
                  <wp:posOffset>2331308</wp:posOffset>
                </wp:positionH>
                <wp:positionV relativeFrom="paragraph">
                  <wp:posOffset>223674</wp:posOffset>
                </wp:positionV>
                <wp:extent cx="3138616" cy="1153298"/>
                <wp:effectExtent l="0" t="0" r="0" b="0"/>
                <wp:wrapNone/>
                <wp:docPr id="37" name="Rectangle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138616" cy="1153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>
            <w:pict>
              <v:rect w14:anchorId="723444EF" id="Rectangle 37" o:spid="_x0000_s1026" style="position:absolute;margin-left:183.55pt;margin-top:17.6pt;width:247.15pt;height:90.8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" filled="f" stroked="f" strokeweight="2pt"/>
            </w:pict>
          </mc:Fallback>
        </mc:AlternateContent>
      </w:r>
      <w:r w:rsidRPr="00CC5FE9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eastAsia="vi-VN"/>
        </w:rPr>
        <w:t xml:space="preserve">Gợi ý C5: </w:t>
      </w:r>
    </w:p>
    <w:p w14:paraId="3F544F11" w14:textId="77777777" w:rsidR="00F90B2D" w:rsidRPr="00CC5FE9" w:rsidRDefault="00F90B2D" w:rsidP="00F90B2D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Tóm tắt:</w:t>
      </w:r>
    </w:p>
    <w:p w14:paraId="206A1F50" w14:textId="77777777" w:rsidR="00F90B2D" w:rsidRPr="00CC5FE9" w:rsidRDefault="00F90B2D" w:rsidP="00F90B2D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+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Pr="00CC5FE9">
        <w:rPr>
          <w:rFonts w:ascii="Times New Roman" w:hAnsi="Times New Roman" w:cs="Times New Roman"/>
          <w:sz w:val="26"/>
          <w:szCs w:val="26"/>
        </w:rPr>
        <w:t xml:space="preserve"> =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CC5FE9">
        <w:rPr>
          <w:rFonts w:ascii="Times New Roman" w:hAnsi="Times New Roman" w:cs="Times New Roman"/>
          <w:sz w:val="26"/>
          <w:szCs w:val="26"/>
        </w:rPr>
        <w:t xml:space="preserve"> =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20Ω. </w:t>
      </w:r>
      <w:r w:rsidRPr="00CC5FE9">
        <w:rPr>
          <w:rFonts w:ascii="Times New Roman" w:hAnsi="Times New Roman" w:cs="Times New Roman"/>
          <w:sz w:val="26"/>
          <w:szCs w:val="26"/>
        </w:rPr>
        <w:t>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AB</w:t>
      </w:r>
      <w:r w:rsidRPr="00CC5FE9">
        <w:rPr>
          <w:rFonts w:ascii="Times New Roman" w:hAnsi="Times New Roman" w:cs="Times New Roman"/>
          <w:sz w:val="26"/>
          <w:szCs w:val="26"/>
        </w:rPr>
        <w:t xml:space="preserve"> =?</w:t>
      </w:r>
    </w:p>
    <w:p w14:paraId="223FF544" w14:textId="77777777" w:rsidR="00F90B2D" w:rsidRPr="00CC5FE9" w:rsidRDefault="00F90B2D" w:rsidP="00F90B2D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+ 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CC5FE9">
        <w:rPr>
          <w:rFonts w:ascii="Times New Roman" w:hAnsi="Times New Roman" w:cs="Times New Roman"/>
          <w:sz w:val="26"/>
          <w:szCs w:val="26"/>
        </w:rPr>
        <w:t xml:space="preserve"> =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20Ω. </w:t>
      </w:r>
      <w:r w:rsidRPr="00CC5FE9">
        <w:rPr>
          <w:rFonts w:ascii="Times New Roman" w:hAnsi="Times New Roman" w:cs="Times New Roman"/>
          <w:sz w:val="26"/>
          <w:szCs w:val="26"/>
        </w:rPr>
        <w:t>R</w:t>
      </w:r>
      <w:r w:rsidRPr="00CC5FE9">
        <w:rPr>
          <w:rFonts w:ascii="Times New Roman" w:hAnsi="Times New Roman" w:cs="Times New Roman"/>
          <w:sz w:val="26"/>
          <w:szCs w:val="26"/>
          <w:vertAlign w:val="subscript"/>
        </w:rPr>
        <w:t>AC</w:t>
      </w:r>
      <w:r w:rsidRPr="00CC5FE9">
        <w:rPr>
          <w:rFonts w:ascii="Times New Roman" w:hAnsi="Times New Roman" w:cs="Times New Roman"/>
          <w:sz w:val="26"/>
          <w:szCs w:val="26"/>
        </w:rPr>
        <w:t xml:space="preserve"> =?</w:t>
      </w:r>
    </w:p>
    <w:p w14:paraId="0AB0E3D5" w14:textId="77777777" w:rsidR="00F90B2D" w:rsidRPr="00CC5FE9" w:rsidRDefault="00F90B2D" w:rsidP="00F90B2D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</w:p>
    <w:p w14:paraId="4EF37CFD" w14:textId="77777777" w:rsidR="00F90B2D" w:rsidRPr="00CC5FE9" w:rsidRDefault="00F90B2D" w:rsidP="00F90B2D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</w:pPr>
    </w:p>
    <w:p w14:paraId="4B66F1D9" w14:textId="77777777" w:rsidR="00F90B2D" w:rsidRPr="00CC5FE9" w:rsidRDefault="00F90B2D" w:rsidP="00F90B2D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</w:pPr>
    </w:p>
    <w:p w14:paraId="3CA8D0E0" w14:textId="77777777" w:rsidR="00F90B2D" w:rsidRPr="00CC5FE9" w:rsidRDefault="00F90B2D" w:rsidP="00F90B2D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</w:pPr>
    </w:p>
    <w:p w14:paraId="3F2129B6" w14:textId="1063DC67" w:rsidR="00F90B2D" w:rsidRPr="00CC5FE9" w:rsidRDefault="00F90B2D" w:rsidP="00F90B2D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  <w:t xml:space="preserve">IV. BÀI TẬP ĐOẠN MẠCH </w:t>
      </w:r>
      <w:r w:rsidR="00977A8A" w:rsidRPr="00CC5FE9">
        <w:rPr>
          <w:rFonts w:ascii="Times New Roman" w:eastAsia="Times New Roman" w:hAnsi="Times New Roman" w:cs="Times New Roman"/>
          <w:b/>
          <w:bCs/>
          <w:color w:val="000000"/>
          <w:sz w:val="26"/>
          <w:szCs w:val="26"/>
          <w:lang w:eastAsia="vi-VN"/>
        </w:rPr>
        <w:t>SONG SONG</w:t>
      </w:r>
    </w:p>
    <w:p w14:paraId="5BEEF335" w14:textId="60BC9107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b/>
          <w:bCs/>
          <w:color w:val="000000"/>
        </w:rPr>
        <w:t xml:space="preserve">Câu </w:t>
      </w:r>
      <w:r w:rsidR="00977A8A" w:rsidRPr="00CC5FE9">
        <w:rPr>
          <w:b/>
          <w:bCs/>
          <w:color w:val="000000"/>
        </w:rPr>
        <w:t>1</w:t>
      </w:r>
      <w:r w:rsidRPr="00CC5FE9">
        <w:rPr>
          <w:b/>
          <w:bCs/>
          <w:color w:val="000000"/>
        </w:rPr>
        <w:t>:</w:t>
      </w:r>
      <w:r w:rsidRPr="00CC5FE9">
        <w:rPr>
          <w:color w:val="000000"/>
        </w:rPr>
        <w:t> Phát biểu nào dưới đây không đúng đối với đoạn mạch gồm các điện trở mắc song song?</w:t>
      </w:r>
    </w:p>
    <w:p w14:paraId="78F516BC" w14:textId="77777777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color w:val="000000"/>
        </w:rPr>
        <w:t>A. Cường độ dòng điện trong mạch chính bằng tổng cường độ dòng điện trong các mạch rẽ.</w:t>
      </w:r>
    </w:p>
    <w:p w14:paraId="6D762C5F" w14:textId="77777777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color w:val="000000"/>
        </w:rPr>
        <w:t>B. Hiệu điện thế giữa hai đầu đoạn mạch bằng tổng các hiệu điện thế giữa hai đầu mỗi điện trở mắc trong đoạn mạch.</w:t>
      </w:r>
    </w:p>
    <w:p w14:paraId="69911EF0" w14:textId="41AD0FCD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color w:val="000000"/>
        </w:rPr>
        <w:t>C. Hiệu điện thế giữa hai đầu đoạn mạch bằng hiệu điện thế giữa hai đầu mỗi điện trở mắc trong đoạn mạch.</w:t>
      </w:r>
    </w:p>
    <w:p w14:paraId="7F5CC2B6" w14:textId="77777777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color w:val="000000"/>
        </w:rPr>
        <w:t>D. Hiệu điện thế giữa hai đầu mỗi điện trở mắc trong đoạn mạch tỉ lệ thuận với điện trở đó.</w:t>
      </w:r>
    </w:p>
    <w:p w14:paraId="2CE1F377" w14:textId="5E96EC86" w:rsidR="001F4288" w:rsidRPr="00CC5FE9" w:rsidRDefault="001F4288" w:rsidP="001F4288">
      <w:pPr>
        <w:ind w:left="48" w:right="48"/>
        <w:jc w:val="both"/>
        <w:rPr>
          <w:rFonts w:ascii="Times New Roman" w:hAnsi="Times New Roman" w:cs="Times New Roman"/>
          <w:bCs/>
          <w:color w:val="000000"/>
          <w:sz w:val="24"/>
        </w:rPr>
      </w:pPr>
      <w:r w:rsidRPr="00CC5FE9">
        <w:rPr>
          <w:rFonts w:ascii="Times New Roman" w:hAnsi="Times New Roman" w:cs="Times New Roman"/>
          <w:b/>
          <w:color w:val="000000"/>
          <w:sz w:val="24"/>
        </w:rPr>
        <w:t xml:space="preserve">Câu </w:t>
      </w:r>
      <w:r w:rsidR="00977A8A" w:rsidRPr="00CC5FE9">
        <w:rPr>
          <w:rFonts w:ascii="Times New Roman" w:hAnsi="Times New Roman" w:cs="Times New Roman"/>
          <w:b/>
          <w:color w:val="000000"/>
          <w:sz w:val="24"/>
        </w:rPr>
        <w:t>2</w:t>
      </w:r>
      <w:r w:rsidRPr="00CC5FE9">
        <w:rPr>
          <w:rFonts w:ascii="Times New Roman" w:hAnsi="Times New Roman" w:cs="Times New Roman"/>
          <w:b/>
          <w:color w:val="000000"/>
          <w:sz w:val="24"/>
        </w:rPr>
        <w:t>: </w:t>
      </w:r>
      <w:r w:rsidRPr="00CC5FE9">
        <w:rPr>
          <w:rFonts w:ascii="Times New Roman" w:hAnsi="Times New Roman" w:cs="Times New Roman"/>
          <w:bCs/>
          <w:color w:val="000000"/>
          <w:sz w:val="24"/>
        </w:rPr>
        <w:t>Biểu thức nào sau đây xác định điện trở tương đương của đoạn mạch có hai điện trở R</w:t>
      </w:r>
      <w:r w:rsidRPr="00CC5FE9">
        <w:rPr>
          <w:rFonts w:ascii="Times New Roman" w:hAnsi="Times New Roman" w:cs="Times New Roman"/>
          <w:bCs/>
          <w:color w:val="000000"/>
          <w:sz w:val="24"/>
          <w:vertAlign w:val="subscript"/>
        </w:rPr>
        <w:t>1</w:t>
      </w:r>
      <w:r w:rsidRPr="00CC5FE9">
        <w:rPr>
          <w:rFonts w:ascii="Times New Roman" w:hAnsi="Times New Roman" w:cs="Times New Roman"/>
          <w:bCs/>
          <w:color w:val="000000"/>
          <w:sz w:val="24"/>
        </w:rPr>
        <w:t>, R</w:t>
      </w:r>
      <w:r w:rsidRPr="00CC5FE9">
        <w:rPr>
          <w:rFonts w:ascii="Times New Roman" w:hAnsi="Times New Roman" w:cs="Times New Roman"/>
          <w:bCs/>
          <w:color w:val="000000"/>
          <w:sz w:val="24"/>
          <w:vertAlign w:val="subscript"/>
        </w:rPr>
        <w:t>2</w:t>
      </w:r>
      <w:r w:rsidRPr="00CC5FE9">
        <w:rPr>
          <w:rFonts w:ascii="Times New Roman" w:hAnsi="Times New Roman" w:cs="Times New Roman"/>
          <w:bCs/>
          <w:color w:val="000000"/>
          <w:sz w:val="24"/>
        </w:rPr>
        <w:t> mắc song song?</w:t>
      </w:r>
    </w:p>
    <w:p w14:paraId="7345E61B" w14:textId="1C358C8F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color w:val="000000"/>
        </w:rPr>
        <w:lastRenderedPageBreak/>
        <w:fldChar w:fldCharType="begin"/>
      </w:r>
      <w:r w:rsidRPr="00CC5FE9">
        <w:rPr>
          <w:color w:val="000000"/>
        </w:rPr>
        <w:instrText xml:space="preserve"> INCLUDEPICTURE "https://www.vietjack.com/vat-ly-lop-9/images/bai-tap-doan-mach-song-song.PNG" \* MERGEFORMATINET </w:instrText>
      </w:r>
      <w:r w:rsidRPr="00CC5FE9">
        <w:rPr>
          <w:color w:val="000000"/>
        </w:rPr>
        <w:fldChar w:fldCharType="separate"/>
      </w:r>
      <w:r w:rsidR="00A035BF" w:rsidRPr="00CC5FE9">
        <w:rPr>
          <w:color w:val="000000"/>
        </w:rPr>
        <w:fldChar w:fldCharType="begin"/>
      </w:r>
      <w:r w:rsidR="00A035BF" w:rsidRPr="00CC5FE9">
        <w:rPr>
          <w:color w:val="000000"/>
        </w:rPr>
        <w:instrText xml:space="preserve"> INCLUDEPICTURE  "https://www.vietjack.com/vat-ly-lop-9/images/bai-tap-doan-mach-song-song.PNG" \* MERGEFORMATINET </w:instrText>
      </w:r>
      <w:r w:rsidR="00A035BF" w:rsidRPr="00CC5FE9">
        <w:rPr>
          <w:color w:val="000000"/>
        </w:rPr>
        <w:fldChar w:fldCharType="separate"/>
      </w:r>
      <w:r w:rsidR="00971281" w:rsidRPr="00CC5FE9">
        <w:rPr>
          <w:color w:val="000000"/>
        </w:rPr>
        <w:fldChar w:fldCharType="begin"/>
      </w:r>
      <w:r w:rsidR="00971281" w:rsidRPr="00CC5FE9">
        <w:rPr>
          <w:color w:val="000000"/>
        </w:rPr>
        <w:instrText xml:space="preserve"> INCLUDEPICTURE  "https://www.vietjack.com/vat-ly-lop-9/images/bai-tap-doan-mach-song-song.PNG" \* MERGEFORMATINET </w:instrText>
      </w:r>
      <w:r w:rsidR="00971281" w:rsidRPr="00CC5FE9">
        <w:rPr>
          <w:color w:val="000000"/>
        </w:rPr>
        <w:fldChar w:fldCharType="separate"/>
      </w:r>
      <w:r w:rsidR="00DA6A81">
        <w:rPr>
          <w:color w:val="000000"/>
        </w:rPr>
        <w:fldChar w:fldCharType="begin"/>
      </w:r>
      <w:r w:rsidR="00DA6A81">
        <w:rPr>
          <w:color w:val="000000"/>
        </w:rPr>
        <w:instrText xml:space="preserve"> INCLUDEPICTURE  "https://www.vietjack.com/vat-ly-lop-9/images/bai-tap-doan-mach-song-song.PNG" \* MERGEFORMATINET </w:instrText>
      </w:r>
      <w:r w:rsidR="00DA6A81">
        <w:rPr>
          <w:color w:val="000000"/>
        </w:rPr>
        <w:fldChar w:fldCharType="separate"/>
      </w:r>
      <w:r w:rsidR="001805F1">
        <w:rPr>
          <w:color w:val="000000"/>
        </w:rPr>
        <w:fldChar w:fldCharType="begin"/>
      </w:r>
      <w:r w:rsidR="001805F1">
        <w:rPr>
          <w:color w:val="000000"/>
        </w:rPr>
        <w:instrText xml:space="preserve"> INCLUDEPICTURE  "https://www.vietjack.com/vat-ly-lop-9/images/bai-tap-doan-mach-song-song.PNG" \* MERGEFORMATINET </w:instrText>
      </w:r>
      <w:r w:rsidR="001805F1">
        <w:rPr>
          <w:color w:val="000000"/>
        </w:rPr>
        <w:fldChar w:fldCharType="separate"/>
      </w:r>
      <w:r w:rsidR="009258D8">
        <w:rPr>
          <w:color w:val="000000"/>
        </w:rPr>
        <w:fldChar w:fldCharType="begin"/>
      </w:r>
      <w:r w:rsidR="009258D8">
        <w:rPr>
          <w:color w:val="000000"/>
        </w:rPr>
        <w:instrText xml:space="preserve"> </w:instrText>
      </w:r>
      <w:r w:rsidR="009258D8">
        <w:rPr>
          <w:color w:val="000000"/>
        </w:rPr>
        <w:instrText>INCLUDEPICTURE  "https://www.vietjack.com/vat-ly-lo</w:instrText>
      </w:r>
      <w:r w:rsidR="009258D8">
        <w:rPr>
          <w:color w:val="000000"/>
        </w:rPr>
        <w:instrText>p-9/images/bai-tap-doan-mach-song-song.PNG" \* MERGEFORMATINET</w:instrText>
      </w:r>
      <w:r w:rsidR="009258D8">
        <w:rPr>
          <w:color w:val="000000"/>
        </w:rPr>
        <w:instrText xml:space="preserve"> </w:instrText>
      </w:r>
      <w:r w:rsidR="009258D8">
        <w:rPr>
          <w:color w:val="000000"/>
        </w:rPr>
        <w:fldChar w:fldCharType="separate"/>
      </w:r>
      <w:r w:rsidR="009258D8">
        <w:rPr>
          <w:color w:val="000000"/>
        </w:rPr>
        <w:pict w14:anchorId="35D04BFD">
          <v:shape id="_x0000_i1044" type="#_x0000_t75" alt="Vật Lí lớp 9 | Tổng hợp Lý thuyết - Bài tập Vật Lý 9 có đáp án" style="width:310pt;height:49pt">
            <v:imagedata r:id="rId56" r:href="rId57"/>
          </v:shape>
        </w:pict>
      </w:r>
      <w:r w:rsidR="009258D8">
        <w:rPr>
          <w:color w:val="000000"/>
        </w:rPr>
        <w:fldChar w:fldCharType="end"/>
      </w:r>
      <w:r w:rsidR="001805F1">
        <w:rPr>
          <w:color w:val="000000"/>
        </w:rPr>
        <w:fldChar w:fldCharType="end"/>
      </w:r>
      <w:r w:rsidR="00DA6A81">
        <w:rPr>
          <w:color w:val="000000"/>
        </w:rPr>
        <w:fldChar w:fldCharType="end"/>
      </w:r>
      <w:r w:rsidR="00971281" w:rsidRPr="00CC5FE9">
        <w:rPr>
          <w:color w:val="000000"/>
        </w:rPr>
        <w:fldChar w:fldCharType="end"/>
      </w:r>
      <w:r w:rsidR="00A035BF" w:rsidRPr="00CC5FE9">
        <w:rPr>
          <w:color w:val="000000"/>
        </w:rPr>
        <w:fldChar w:fldCharType="end"/>
      </w:r>
      <w:r w:rsidRPr="00CC5FE9">
        <w:rPr>
          <w:color w:val="000000"/>
        </w:rPr>
        <w:fldChar w:fldCharType="end"/>
      </w:r>
    </w:p>
    <w:p w14:paraId="2F45F05F" w14:textId="3247C7BE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b/>
          <w:bCs/>
          <w:color w:val="000000"/>
        </w:rPr>
        <w:t xml:space="preserve">Câu </w:t>
      </w:r>
      <w:r w:rsidR="00977A8A" w:rsidRPr="00CC5FE9">
        <w:rPr>
          <w:b/>
          <w:bCs/>
          <w:color w:val="000000"/>
        </w:rPr>
        <w:t>3</w:t>
      </w:r>
      <w:r w:rsidRPr="00CC5FE9">
        <w:rPr>
          <w:b/>
          <w:bCs/>
          <w:color w:val="000000"/>
        </w:rPr>
        <w:t>:</w:t>
      </w:r>
      <w:r w:rsidRPr="00CC5FE9">
        <w:rPr>
          <w:color w:val="000000"/>
        </w:rPr>
        <w:t xml:space="preserve"> Đặt một hiệu điện thế </w:t>
      </w:r>
      <w:r w:rsidR="005425C4" w:rsidRPr="005425C4">
        <w:rPr>
          <w:color w:val="000000"/>
        </w:rPr>
        <w:t>U</w:t>
      </w:r>
      <w:r w:rsidR="005425C4">
        <w:rPr>
          <w:color w:val="000000"/>
          <w:vertAlign w:val="subscript"/>
        </w:rPr>
        <w:t>AB</w:t>
      </w:r>
      <w:r w:rsidR="005425C4" w:rsidRPr="00CC5FE9">
        <w:rPr>
          <w:color w:val="000000"/>
        </w:rPr>
        <w:t xml:space="preserve"> </w:t>
      </w:r>
      <w:r w:rsidRPr="00CC5FE9">
        <w:rPr>
          <w:color w:val="000000"/>
        </w:rPr>
        <w:t>vào hai đầu đoạn mạch gồm hai điện trở R</w:t>
      </w:r>
      <w:r w:rsidRPr="00CC5FE9">
        <w:rPr>
          <w:color w:val="000000"/>
          <w:vertAlign w:val="subscript"/>
        </w:rPr>
        <w:t>1</w:t>
      </w:r>
      <w:r w:rsidRPr="00CC5FE9">
        <w:rPr>
          <w:color w:val="000000"/>
        </w:rPr>
        <w:t> và R</w:t>
      </w:r>
      <w:r w:rsidRPr="00CC5FE9">
        <w:rPr>
          <w:color w:val="000000"/>
          <w:vertAlign w:val="subscript"/>
        </w:rPr>
        <w:t>2</w:t>
      </w:r>
      <w:r w:rsidRPr="00CC5FE9">
        <w:rPr>
          <w:color w:val="000000"/>
        </w:rPr>
        <w:t> mắc song song. Hiệu điện thế giữa hai đầu mỗi điện trở tương ứng là U</w:t>
      </w:r>
      <w:r w:rsidRPr="00CC5FE9">
        <w:rPr>
          <w:color w:val="000000"/>
          <w:vertAlign w:val="subscript"/>
        </w:rPr>
        <w:t>1</w:t>
      </w:r>
      <w:r w:rsidRPr="00CC5FE9">
        <w:rPr>
          <w:color w:val="000000"/>
        </w:rPr>
        <w:t>, U</w:t>
      </w:r>
      <w:r w:rsidRPr="00CC5FE9">
        <w:rPr>
          <w:color w:val="000000"/>
          <w:vertAlign w:val="subscript"/>
        </w:rPr>
        <w:t>2</w:t>
      </w:r>
      <w:r w:rsidRPr="00CC5FE9">
        <w:rPr>
          <w:color w:val="000000"/>
        </w:rPr>
        <w:t>. Hệ thức nào sau đây là đúng?</w:t>
      </w:r>
    </w:p>
    <w:p w14:paraId="134DA67A" w14:textId="0DD2FCAA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  <w:vertAlign w:val="subscript"/>
        </w:rPr>
      </w:pPr>
      <w:r w:rsidRPr="00CC5FE9">
        <w:rPr>
          <w:color w:val="000000"/>
        </w:rPr>
        <w:t>A. R</w:t>
      </w:r>
      <w:r w:rsidRPr="00CC5FE9">
        <w:rPr>
          <w:color w:val="000000"/>
          <w:vertAlign w:val="subscript"/>
        </w:rPr>
        <w:t>AB</w:t>
      </w:r>
      <w:r w:rsidRPr="00CC5FE9">
        <w:rPr>
          <w:color w:val="000000"/>
        </w:rPr>
        <w:t> = R</w:t>
      </w:r>
      <w:r w:rsidRPr="00CC5FE9">
        <w:rPr>
          <w:color w:val="000000"/>
          <w:vertAlign w:val="subscript"/>
        </w:rPr>
        <w:t>1</w:t>
      </w:r>
      <w:r w:rsidRPr="00CC5FE9">
        <w:rPr>
          <w:color w:val="000000"/>
        </w:rPr>
        <w:t> + R</w:t>
      </w:r>
      <w:r w:rsidRPr="00CC5FE9">
        <w:rPr>
          <w:color w:val="000000"/>
          <w:vertAlign w:val="subscript"/>
        </w:rPr>
        <w:t xml:space="preserve">2          </w:t>
      </w:r>
      <w:r w:rsidRPr="00CC5FE9">
        <w:rPr>
          <w:color w:val="000000"/>
        </w:rPr>
        <w:t>B. I</w:t>
      </w:r>
      <w:r w:rsidRPr="00CC5FE9">
        <w:rPr>
          <w:color w:val="000000"/>
          <w:vertAlign w:val="subscript"/>
        </w:rPr>
        <w:t>AB</w:t>
      </w:r>
      <w:r w:rsidRPr="00CC5FE9">
        <w:rPr>
          <w:color w:val="000000"/>
        </w:rPr>
        <w:t> = I</w:t>
      </w:r>
      <w:r w:rsidRPr="00CC5FE9">
        <w:rPr>
          <w:color w:val="000000"/>
          <w:vertAlign w:val="subscript"/>
        </w:rPr>
        <w:t>1</w:t>
      </w:r>
      <w:r w:rsidRPr="00CC5FE9">
        <w:rPr>
          <w:color w:val="000000"/>
        </w:rPr>
        <w:t> = I</w:t>
      </w:r>
      <w:r w:rsidRPr="00CC5FE9">
        <w:rPr>
          <w:color w:val="000000"/>
          <w:vertAlign w:val="subscript"/>
        </w:rPr>
        <w:t xml:space="preserve">2       </w:t>
      </w:r>
      <w:r w:rsidRPr="00CC5FE9">
        <w:rPr>
          <w:color w:val="000000"/>
        </w:rPr>
        <w:t>C. </w:t>
      </w:r>
      <w:r w:rsidR="00BD10A5" w:rsidRPr="00EC4BDA">
        <w:rPr>
          <w:position w:val="-30"/>
        </w:rPr>
        <w:object w:dxaOrig="820" w:dyaOrig="680" w14:anchorId="31CFD960">
          <v:shape id="_x0000_i1045" type="#_x0000_t75" style="width:41pt;height:34pt" o:ole="">
            <v:imagedata r:id="rId39" o:title=""/>
          </v:shape>
          <o:OLEObject Type="Embed" ProgID="Equation.DSMT4" ShapeID="_x0000_i1045" DrawAspect="Content" ObjectID="_1694260555" r:id="rId58"/>
        </w:object>
      </w:r>
      <w:r w:rsidRPr="00CC5FE9">
        <w:rPr>
          <w:color w:val="000000"/>
        </w:rPr>
        <w:t xml:space="preserve">               D. U</w:t>
      </w:r>
      <w:r w:rsidRPr="00CC5FE9">
        <w:rPr>
          <w:color w:val="000000"/>
          <w:vertAlign w:val="subscript"/>
        </w:rPr>
        <w:t>AB</w:t>
      </w:r>
      <w:r w:rsidRPr="00CC5FE9">
        <w:rPr>
          <w:color w:val="000000"/>
        </w:rPr>
        <w:t> = U</w:t>
      </w:r>
      <w:r w:rsidRPr="00CC5FE9">
        <w:rPr>
          <w:color w:val="000000"/>
          <w:vertAlign w:val="subscript"/>
        </w:rPr>
        <w:t>1</w:t>
      </w:r>
      <w:r w:rsidRPr="00CC5FE9">
        <w:rPr>
          <w:color w:val="000000"/>
        </w:rPr>
        <w:t> + U</w:t>
      </w:r>
      <w:r w:rsidRPr="00CC5FE9">
        <w:rPr>
          <w:color w:val="000000"/>
          <w:vertAlign w:val="subscript"/>
        </w:rPr>
        <w:t>2</w:t>
      </w:r>
    </w:p>
    <w:p w14:paraId="46FD7BD9" w14:textId="69158639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b/>
          <w:bCs/>
          <w:color w:val="000000"/>
        </w:rPr>
        <w:t xml:space="preserve">Câu </w:t>
      </w:r>
      <w:r w:rsidR="001805F1">
        <w:rPr>
          <w:b/>
          <w:bCs/>
          <w:color w:val="000000"/>
        </w:rPr>
        <w:t>4</w:t>
      </w:r>
      <w:r w:rsidRPr="00CC5FE9">
        <w:rPr>
          <w:b/>
          <w:bCs/>
          <w:color w:val="000000"/>
        </w:rPr>
        <w:t>:</w:t>
      </w:r>
      <w:r w:rsidRPr="00CC5FE9">
        <w:rPr>
          <w:color w:val="000000"/>
        </w:rPr>
        <w:t> Một đoạn mạch gồm hai điện trở R</w:t>
      </w:r>
      <w:r w:rsidRPr="00CC5FE9">
        <w:rPr>
          <w:color w:val="000000"/>
          <w:vertAlign w:val="subscript"/>
        </w:rPr>
        <w:t>1</w:t>
      </w:r>
      <w:r w:rsidRPr="00CC5FE9">
        <w:rPr>
          <w:color w:val="000000"/>
        </w:rPr>
        <w:t> = 6 Ω , R</w:t>
      </w:r>
      <w:r w:rsidRPr="00CC5FE9">
        <w:rPr>
          <w:color w:val="000000"/>
          <w:vertAlign w:val="subscript"/>
        </w:rPr>
        <w:t>2</w:t>
      </w:r>
      <w:r w:rsidRPr="00CC5FE9">
        <w:rPr>
          <w:color w:val="000000"/>
        </w:rPr>
        <w:t> = 3 Ω mắc song song với nhau vào hai điểm có hiệu điện thế 6V. Điện trở tương đương và cường độ dòng điện qua mạch chính là:</w:t>
      </w:r>
    </w:p>
    <w:p w14:paraId="77B79B25" w14:textId="7A867A60" w:rsidR="001F4288" w:rsidRPr="00CC5FE9" w:rsidRDefault="001F4288" w:rsidP="001F4288">
      <w:pPr>
        <w:pStyle w:val="NormalWeb"/>
        <w:spacing w:before="0" w:beforeAutospacing="0" w:after="0" w:afterAutospacing="0"/>
        <w:ind w:left="48" w:right="48"/>
        <w:jc w:val="both"/>
        <w:rPr>
          <w:color w:val="000000"/>
        </w:rPr>
      </w:pPr>
      <w:r w:rsidRPr="00CC5FE9">
        <w:rPr>
          <w:color w:val="000000"/>
        </w:rPr>
        <w:t>A. R = 9 Ω , I = 0,6A     B. R = 9 Ω , I = 1A       C. R = 2 Ω , I = 1A          D. R = 2 Ω , I = 3A</w:t>
      </w:r>
    </w:p>
    <w:p w14:paraId="7A0912E7" w14:textId="02F743F8" w:rsidR="00EE41A4" w:rsidRPr="00CC5FE9" w:rsidRDefault="00EE41A4" w:rsidP="00EE41A4">
      <w:pPr>
        <w:spacing w:after="0" w:line="240" w:lineRule="auto"/>
        <w:jc w:val="both"/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</w:pPr>
      <w:r w:rsidRPr="00CC5FE9">
        <w:rPr>
          <w:rFonts w:ascii="Times New Roman" w:hAnsi="Times New Roman" w:cs="Times New Roman"/>
          <w:b/>
          <w:bCs/>
          <w:color w:val="000000"/>
        </w:rPr>
        <w:t xml:space="preserve">Câu </w:t>
      </w:r>
      <w:r w:rsidR="001805F1">
        <w:rPr>
          <w:rFonts w:ascii="Times New Roman" w:hAnsi="Times New Roman" w:cs="Times New Roman"/>
          <w:b/>
          <w:bCs/>
          <w:color w:val="000000"/>
        </w:rPr>
        <w:t>5</w:t>
      </w:r>
      <w:r w:rsidRPr="00CC5FE9">
        <w:rPr>
          <w:rFonts w:ascii="Times New Roman" w:hAnsi="Times New Roman" w:cs="Times New Roman"/>
          <w:b/>
          <w:bCs/>
          <w:color w:val="000000"/>
        </w:rPr>
        <w:t>:</w:t>
      </w:r>
      <w:r w:rsidRPr="00CC5FE9">
        <w:rPr>
          <w:rFonts w:ascii="Times New Roman" w:hAnsi="Times New Roman" w:cs="Times New Roman"/>
          <w:color w:val="000000"/>
        </w:rPr>
        <w:t> </w:t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>Cho các  điện trở R</w:t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vertAlign w:val="subscript"/>
          <w:lang w:val="nl-NL"/>
        </w:rPr>
        <w:t>1</w:t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 xml:space="preserve"> = 6</w:t>
      </w:r>
      <w:r w:rsidRPr="00CC5FE9">
        <w:rPr>
          <w:rFonts w:ascii="Times New Roman" w:eastAsia="Times New Roman" w:hAnsi="Times New Roman" w:cs="Times New Roman"/>
          <w:noProof/>
          <w:kern w:val="28"/>
          <w:position w:val="-4"/>
          <w:sz w:val="26"/>
          <w:szCs w:val="26"/>
        </w:rPr>
        <w:drawing>
          <wp:inline distT="0" distB="0" distL="0" distR="0" wp14:anchorId="39328309" wp14:editId="6D0019C7">
            <wp:extent cx="180975" cy="164465"/>
            <wp:effectExtent l="0" t="0" r="9525" b="698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>; R</w:t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vertAlign w:val="subscript"/>
          <w:lang w:val="nl-NL"/>
        </w:rPr>
        <w:t>2</w:t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 xml:space="preserve"> = 12</w:t>
      </w:r>
      <w:r w:rsidRPr="00CC5FE9">
        <w:rPr>
          <w:rFonts w:ascii="Times New Roman" w:eastAsia="Times New Roman" w:hAnsi="Times New Roman" w:cs="Times New Roman"/>
          <w:noProof/>
          <w:kern w:val="28"/>
          <w:position w:val="-4"/>
          <w:sz w:val="26"/>
          <w:szCs w:val="26"/>
        </w:rPr>
        <w:drawing>
          <wp:inline distT="0" distB="0" distL="0" distR="0" wp14:anchorId="61D9C28A" wp14:editId="5F8CE01F">
            <wp:extent cx="180975" cy="164465"/>
            <wp:effectExtent l="0" t="0" r="9525" b="698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4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>;  được mắc song song với nhau vào hiệu điện thế U = 2,4V</w:t>
      </w:r>
    </w:p>
    <w:p w14:paraId="492721E7" w14:textId="028763E4" w:rsidR="00EE41A4" w:rsidRPr="00CC5FE9" w:rsidRDefault="00277AA5" w:rsidP="00EE41A4">
      <w:pPr>
        <w:spacing w:after="0" w:line="240" w:lineRule="auto"/>
        <w:ind w:firstLine="390"/>
        <w:jc w:val="both"/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</w:pP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>a.</w:t>
      </w:r>
      <w:r w:rsidR="00EE41A4"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 xml:space="preserve"> Tính điện trở tương đương của đoạn mạch.</w:t>
      </w:r>
    </w:p>
    <w:p w14:paraId="7CF8F0BE" w14:textId="642B18E3" w:rsidR="00EE41A4" w:rsidRPr="00CC5FE9" w:rsidRDefault="00277AA5" w:rsidP="00277AA5">
      <w:pPr>
        <w:spacing w:after="0" w:line="240" w:lineRule="auto"/>
        <w:ind w:firstLine="390"/>
        <w:jc w:val="both"/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</w:pP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>b.</w:t>
      </w:r>
      <w:r w:rsidR="00EE41A4"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 xml:space="preserve"> Tính cường độ dòng điện qua mạch chính và qua từng điện trở</w:t>
      </w:r>
    </w:p>
    <w:p w14:paraId="4404C639" w14:textId="6ED50E82" w:rsidR="00EE41A4" w:rsidRPr="00CC5FE9" w:rsidRDefault="00277AA5" w:rsidP="00186CC7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anchor distT="0" distB="0" distL="114300" distR="114300" simplePos="0" relativeHeight="251667968" behindDoc="1" locked="0" layoutInCell="1" allowOverlap="1" wp14:anchorId="44313297" wp14:editId="6B21D4A2">
            <wp:simplePos x="0" y="0"/>
            <wp:positionH relativeFrom="column">
              <wp:posOffset>5474335</wp:posOffset>
            </wp:positionH>
            <wp:positionV relativeFrom="paragraph">
              <wp:posOffset>140335</wp:posOffset>
            </wp:positionV>
            <wp:extent cx="838200" cy="388620"/>
            <wp:effectExtent l="0" t="0" r="0" b="0"/>
            <wp:wrapTight wrapText="bothSides">
              <wp:wrapPolygon edited="0">
                <wp:start x="1473" y="0"/>
                <wp:lineTo x="0" y="9529"/>
                <wp:lineTo x="491" y="16941"/>
                <wp:lineTo x="2455" y="20118"/>
                <wp:lineTo x="21109" y="20118"/>
                <wp:lineTo x="21109" y="9529"/>
                <wp:lineTo x="20127" y="0"/>
                <wp:lineTo x="1473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88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E41A4" w:rsidRPr="00CC5FE9">
        <w:rPr>
          <w:rFonts w:ascii="Times New Roman" w:eastAsia="Times New Roman" w:hAnsi="Times New Roman" w:cs="Times New Roman"/>
          <w:sz w:val="26"/>
          <w:szCs w:val="26"/>
          <w:lang w:eastAsia="vi-VN"/>
        </w:rPr>
        <w:t>Gợi ý:</w:t>
      </w:r>
    </w:p>
    <w:p w14:paraId="3C31473A" w14:textId="0B7CBEE0" w:rsidR="00277AA5" w:rsidRPr="00CC5FE9" w:rsidRDefault="00277AA5" w:rsidP="00277AA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a.  Tính 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eastAsia="vi-VN"/>
        </w:rPr>
        <w:t>tđ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 bằng công thức tính điện trở tương đương của đoạn mạch song song: </w:t>
      </w:r>
    </w:p>
    <w:p w14:paraId="4F6F0909" w14:textId="03F87CB6" w:rsidR="00277AA5" w:rsidRPr="00CC5FE9" w:rsidRDefault="00277AA5" w:rsidP="00277AA5">
      <w:p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</w:pPr>
    </w:p>
    <w:p w14:paraId="49863ED5" w14:textId="43FCEE79" w:rsidR="00277AA5" w:rsidRPr="00CC5FE9" w:rsidRDefault="00277AA5" w:rsidP="00277AA5">
      <w:pPr>
        <w:tabs>
          <w:tab w:val="left" w:pos="2880"/>
        </w:tabs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>b. Trong đoạn mạch</w:t>
      </w:r>
      <w:r w:rsidR="00BD10A5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song song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tiếp ta có: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>U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 xml:space="preserve">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2</w:t>
      </w:r>
    </w:p>
    <w:p w14:paraId="6F5C985F" w14:textId="77777777" w:rsidR="00277AA5" w:rsidRPr="00CC5FE9" w:rsidRDefault="00277AA5" w:rsidP="00277AA5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CC5FE9"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  <w:t xml:space="preserve">- </w:t>
      </w:r>
      <w:r w:rsidRPr="00CC5FE9">
        <w:rPr>
          <w:rFonts w:ascii="Times New Roman" w:eastAsia="Times New Roman" w:hAnsi="Times New Roman" w:cs="Times New Roman"/>
          <w:kern w:val="28"/>
          <w:sz w:val="26"/>
          <w:szCs w:val="26"/>
          <w:lang w:val="nl-NL"/>
        </w:rPr>
        <w:t xml:space="preserve"> Tính cường độ dòng điện qua mạch chính và qua từng điện trở bằng hệ thức của định luật ôm ta có: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24"/>
          <w:sz w:val="26"/>
          <w:szCs w:val="26"/>
        </w:rPr>
        <w:drawing>
          <wp:inline distT="0" distB="0" distL="0" distR="0" wp14:anchorId="42FE588B" wp14:editId="32979627">
            <wp:extent cx="387350" cy="3873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 ; 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inline distT="0" distB="0" distL="0" distR="0" wp14:anchorId="7C681ED8" wp14:editId="41744C04">
            <wp:extent cx="494030" cy="4286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03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; </w:t>
      </w:r>
      <w:r w:rsidRPr="00CC5FE9">
        <w:rPr>
          <w:rFonts w:ascii="Times New Roman" w:eastAsia="Times New Roman" w:hAnsi="Times New Roman" w:cs="Times New Roman"/>
          <w:noProof/>
          <w:color w:val="000000"/>
          <w:position w:val="-30"/>
          <w:sz w:val="26"/>
          <w:szCs w:val="26"/>
        </w:rPr>
        <w:drawing>
          <wp:inline distT="0" distB="0" distL="0" distR="0" wp14:anchorId="2594FF8F" wp14:editId="601CDD13">
            <wp:extent cx="527050" cy="428625"/>
            <wp:effectExtent l="0" t="0" r="635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eastAsia="vi-VN"/>
        </w:rPr>
        <w:t xml:space="preserve">;  </w:t>
      </w:r>
    </w:p>
    <w:p w14:paraId="300E5A54" w14:textId="182C1CE1" w:rsidR="006E6D88" w:rsidRPr="00CC5FE9" w:rsidRDefault="00277AA5" w:rsidP="00277AA5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CC5FE9">
        <w:rPr>
          <w:rFonts w:ascii="Times New Roman" w:hAnsi="Times New Roman" w:cs="Times New Roman"/>
          <w:sz w:val="26"/>
          <w:szCs w:val="26"/>
        </w:rPr>
        <w:t>-Dựa vào các bước cuả phần gợi ý. Em hãy tóm tắt  và giải bài toán trên?</w:t>
      </w:r>
    </w:p>
    <w:p w14:paraId="70372854" w14:textId="4097577D" w:rsidR="000D7D6F" w:rsidRPr="00CC5FE9" w:rsidRDefault="005621B5" w:rsidP="005621B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b/>
          <w:bCs/>
          <w:noProof/>
          <w:sz w:val="26"/>
          <w:szCs w:val="26"/>
        </w:rPr>
        <w:drawing>
          <wp:anchor distT="0" distB="0" distL="114300" distR="114300" simplePos="0" relativeHeight="251666944" behindDoc="1" locked="0" layoutInCell="1" allowOverlap="1" wp14:anchorId="31448E98" wp14:editId="79BEEE06">
            <wp:simplePos x="0" y="0"/>
            <wp:positionH relativeFrom="column">
              <wp:posOffset>4975225</wp:posOffset>
            </wp:positionH>
            <wp:positionV relativeFrom="paragraph">
              <wp:posOffset>116840</wp:posOffset>
            </wp:positionV>
            <wp:extent cx="1340485" cy="691515"/>
            <wp:effectExtent l="0" t="0" r="0" b="0"/>
            <wp:wrapTight wrapText="bothSides">
              <wp:wrapPolygon edited="0">
                <wp:start x="0" y="0"/>
                <wp:lineTo x="0" y="20826"/>
                <wp:lineTo x="21180" y="20826"/>
                <wp:lineTo x="21180" y="0"/>
                <wp:lineTo x="0" y="0"/>
              </wp:wrapPolygon>
            </wp:wrapTight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0485" cy="6915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186CC7" w:rsidRPr="00CC5FE9">
        <w:rPr>
          <w:rFonts w:ascii="Times New Roman" w:hAnsi="Times New Roman" w:cs="Times New Roman"/>
          <w:b/>
          <w:bCs/>
          <w:sz w:val="26"/>
          <w:szCs w:val="26"/>
        </w:rPr>
        <w:t xml:space="preserve">Câu </w:t>
      </w:r>
      <w:r w:rsidR="001805F1">
        <w:rPr>
          <w:rFonts w:ascii="Times New Roman" w:hAnsi="Times New Roman" w:cs="Times New Roman"/>
          <w:b/>
          <w:bCs/>
          <w:sz w:val="26"/>
          <w:szCs w:val="26"/>
        </w:rPr>
        <w:t>6</w:t>
      </w:r>
      <w:r w:rsidR="00186CC7" w:rsidRPr="00CC5FE9">
        <w:rPr>
          <w:rFonts w:ascii="Times New Roman" w:hAnsi="Times New Roman" w:cs="Times New Roman"/>
          <w:b/>
          <w:bCs/>
          <w:sz w:val="26"/>
          <w:szCs w:val="26"/>
        </w:rPr>
        <w:t>:</w:t>
      </w:r>
      <w:r w:rsidR="00186CC7" w:rsidRPr="00CC5FE9">
        <w:rPr>
          <w:rFonts w:ascii="Times New Roman" w:hAnsi="Times New Roman" w:cs="Times New Roman"/>
          <w:sz w:val="26"/>
          <w:szCs w:val="26"/>
        </w:rPr>
        <w:t xml:space="preserve"> </w:t>
      </w:r>
      <w:r w:rsidR="000D7D6F" w:rsidRPr="00CC5FE9">
        <w:rPr>
          <w:rFonts w:ascii="Times New Roman" w:hAnsi="Times New Roman" w:cs="Times New Roman"/>
          <w:sz w:val="26"/>
          <w:szCs w:val="26"/>
        </w:rPr>
        <w:t xml:space="preserve">Cho mạch điện có sơ đồ như </w:t>
      </w:r>
      <w:r w:rsidR="002A7847">
        <w:rPr>
          <w:rFonts w:ascii="Times New Roman" w:hAnsi="Times New Roman" w:cs="Times New Roman"/>
          <w:sz w:val="26"/>
          <w:szCs w:val="26"/>
        </w:rPr>
        <w:t>hình bên</w:t>
      </w:r>
      <w:r w:rsidR="000D7D6F" w:rsidRPr="00CC5FE9">
        <w:rPr>
          <w:rFonts w:ascii="Times New Roman" w:hAnsi="Times New Roman" w:cs="Times New Roman"/>
          <w:sz w:val="26"/>
          <w:szCs w:val="26"/>
        </w:rPr>
        <w:t>, trong đó R</w:t>
      </w:r>
      <w:r w:rsidR="000D7D6F"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0D7D6F" w:rsidRPr="00CC5FE9">
        <w:rPr>
          <w:rFonts w:ascii="Times New Roman" w:hAnsi="Times New Roman" w:cs="Times New Roman"/>
          <w:sz w:val="26"/>
          <w:szCs w:val="26"/>
        </w:rPr>
        <w:t> = 5Ω , R</w:t>
      </w:r>
      <w:r w:rsidR="000D7D6F" w:rsidRPr="00CC5FE9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="000D7D6F" w:rsidRPr="00CC5FE9">
        <w:rPr>
          <w:rFonts w:ascii="Times New Roman" w:hAnsi="Times New Roman" w:cs="Times New Roman"/>
          <w:sz w:val="26"/>
          <w:szCs w:val="26"/>
        </w:rPr>
        <w:t> = 10Ω, ampe kế A</w:t>
      </w:r>
      <w:r w:rsidR="000D7D6F" w:rsidRPr="00CC5FE9">
        <w:rPr>
          <w:rFonts w:ascii="Times New Roman" w:hAnsi="Times New Roman" w:cs="Times New Roman"/>
          <w:sz w:val="26"/>
          <w:szCs w:val="26"/>
          <w:vertAlign w:val="subscript"/>
        </w:rPr>
        <w:t>1</w:t>
      </w:r>
      <w:r w:rsidR="000D7D6F" w:rsidRPr="00CC5FE9">
        <w:rPr>
          <w:rFonts w:ascii="Times New Roman" w:hAnsi="Times New Roman" w:cs="Times New Roman"/>
          <w:sz w:val="26"/>
          <w:szCs w:val="26"/>
        </w:rPr>
        <w:t> chỉ 0,6A</w:t>
      </w:r>
    </w:p>
    <w:p w14:paraId="0F12FF07" w14:textId="7BD42E4E" w:rsidR="000D7D6F" w:rsidRPr="00CC5FE9" w:rsidRDefault="000D7D6F" w:rsidP="005621B5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a) Tính hiệu điện thế giữa hai đầu AB của đoạn mạch</w:t>
      </w:r>
      <w:r w:rsidR="001263C8" w:rsidRPr="00CC5FE9">
        <w:rPr>
          <w:rFonts w:ascii="Times New Roman" w:hAnsi="Times New Roman" w:cs="Times New Roman"/>
          <w:sz w:val="26"/>
          <w:szCs w:val="26"/>
        </w:rPr>
        <w:t>?</w:t>
      </w:r>
    </w:p>
    <w:p w14:paraId="1CB19B86" w14:textId="724A100C" w:rsidR="005621B5" w:rsidRPr="00CC5FE9" w:rsidRDefault="000D7D6F" w:rsidP="008B2F7B">
      <w:p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b) Tính cường độ dòng điện </w:t>
      </w:r>
      <w:r w:rsidR="001263C8" w:rsidRPr="00CC5FE9">
        <w:rPr>
          <w:rFonts w:ascii="Times New Roman" w:hAnsi="Times New Roman" w:cs="Times New Roman"/>
          <w:sz w:val="26"/>
          <w:szCs w:val="26"/>
        </w:rPr>
        <w:t>chạy qua</w:t>
      </w:r>
      <w:r w:rsidRPr="00CC5FE9">
        <w:rPr>
          <w:rFonts w:ascii="Times New Roman" w:hAnsi="Times New Roman" w:cs="Times New Roman"/>
          <w:sz w:val="26"/>
          <w:szCs w:val="26"/>
        </w:rPr>
        <w:t xml:space="preserve"> mạch chính</w:t>
      </w:r>
      <w:r w:rsidR="001263C8" w:rsidRPr="00CC5FE9">
        <w:rPr>
          <w:rFonts w:ascii="Times New Roman" w:hAnsi="Times New Roman" w:cs="Times New Roman"/>
          <w:sz w:val="26"/>
          <w:szCs w:val="26"/>
        </w:rPr>
        <w:t>?</w:t>
      </w:r>
    </w:p>
    <w:p w14:paraId="44FA7723" w14:textId="439FA5AF" w:rsidR="000D7D6F" w:rsidRPr="00CC5FE9" w:rsidRDefault="005621B5" w:rsidP="000D7D6F">
      <w:pPr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Gợi ý giải</w:t>
      </w:r>
      <w:r w:rsidR="001263C8" w:rsidRPr="00CC5FE9">
        <w:rPr>
          <w:rFonts w:ascii="Times New Roman" w:hAnsi="Times New Roman" w:cs="Times New Roman"/>
          <w:sz w:val="26"/>
          <w:szCs w:val="26"/>
        </w:rPr>
        <w:t>:</w:t>
      </w:r>
    </w:p>
    <w:p w14:paraId="6C16E29D" w14:textId="77777777" w:rsidR="001263C8" w:rsidRPr="00CC5FE9" w:rsidRDefault="001263C8" w:rsidP="001263C8">
      <w:pPr>
        <w:pStyle w:val="ListParagraph"/>
        <w:numPr>
          <w:ilvl w:val="0"/>
          <w:numId w:val="11"/>
        </w:num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Tính hiệu điện thế giữa hai đầu AB của đoạn mạch : 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>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AB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 xml:space="preserve"> = U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 xml:space="preserve"> = I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1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lang w:val="fr-FR" w:eastAsia="vi-VN"/>
        </w:rPr>
        <w:t>.R</w:t>
      </w:r>
      <w:r w:rsidRPr="00CC5FE9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  <w:lang w:val="fr-FR" w:eastAsia="vi-VN"/>
        </w:rPr>
        <w:t>1</w:t>
      </w:r>
    </w:p>
    <w:p w14:paraId="2985A843" w14:textId="77202FCF" w:rsidR="001263C8" w:rsidRPr="00CC5FE9" w:rsidRDefault="001263C8" w:rsidP="001263C8">
      <w:pPr>
        <w:pStyle w:val="ListParagraph"/>
        <w:numPr>
          <w:ilvl w:val="0"/>
          <w:numId w:val="11"/>
        </w:numPr>
        <w:tabs>
          <w:tab w:val="left" w:pos="2880"/>
        </w:tabs>
        <w:spacing w:after="0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</w:pPr>
      <w:r w:rsidRPr="00CC5FE9">
        <w:rPr>
          <w:rFonts w:ascii="Times New Roman" w:hAnsi="Times New Roman" w:cs="Times New Roman"/>
          <w:sz w:val="26"/>
          <w:szCs w:val="26"/>
        </w:rPr>
        <w:t xml:space="preserve">Tính </w:t>
      </w:r>
      <w:r w:rsidRPr="00CC5FE9"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điện trở tương đương của đoạn mạch song song</w:t>
      </w:r>
    </w:p>
    <w:p w14:paraId="677B0D54" w14:textId="11C6F71B" w:rsidR="001263C8" w:rsidRPr="00CC5FE9" w:rsidRDefault="001263C8" w:rsidP="001263C8">
      <w:pPr>
        <w:pStyle w:val="ListParagraph"/>
        <w:numPr>
          <w:ilvl w:val="0"/>
          <w:numId w:val="12"/>
        </w:numPr>
        <w:spacing w:after="0"/>
        <w:rPr>
          <w:rFonts w:ascii="Times New Roman" w:hAnsi="Times New Roman" w:cs="Times New Roman"/>
          <w:sz w:val="26"/>
          <w:szCs w:val="26"/>
        </w:rPr>
      </w:pPr>
      <w:r w:rsidRPr="00CC5FE9">
        <w:rPr>
          <w:rFonts w:ascii="Times New Roman" w:hAnsi="Times New Roman" w:cs="Times New Roman"/>
          <w:sz w:val="26"/>
          <w:szCs w:val="26"/>
        </w:rPr>
        <w:t>Tính cường độ dòng điện chạy qua mạch chính bằng hệ thức của định luật ôm.</w:t>
      </w:r>
    </w:p>
    <w:p w14:paraId="7DD17A93" w14:textId="4B36436E" w:rsidR="001263C8" w:rsidRPr="00CC5FE9" w:rsidRDefault="001263C8" w:rsidP="001263C8">
      <w:pPr>
        <w:tabs>
          <w:tab w:val="left" w:pos="2880"/>
        </w:tabs>
        <w:jc w:val="both"/>
        <w:rPr>
          <w:rFonts w:ascii="Times New Roman" w:eastAsia="Times New Roman" w:hAnsi="Times New Roman" w:cs="Times New Roman"/>
          <w:bCs/>
          <w:color w:val="000000"/>
          <w:sz w:val="26"/>
          <w:szCs w:val="26"/>
          <w:lang w:val="nl-NL"/>
        </w:rPr>
      </w:pPr>
      <w:r w:rsidRPr="00CC5FE9">
        <w:rPr>
          <w:rFonts w:ascii="Times New Roman" w:hAnsi="Times New Roman" w:cs="Times New Roman"/>
          <w:sz w:val="26"/>
          <w:szCs w:val="26"/>
        </w:rPr>
        <w:t>-Dựa vào các bước cuả phần gợi ý. Em hãy tóm tắt , giải bài toán trên  và hãy tìm cách khác để giải câu b?</w:t>
      </w:r>
    </w:p>
    <w:p w14:paraId="0A4D1A1E" w14:textId="767CF26E" w:rsidR="005621B5" w:rsidRPr="00CC5FE9" w:rsidRDefault="008B2F7B" w:rsidP="008B2F7B">
      <w:pPr>
        <w:jc w:val="center"/>
        <w:rPr>
          <w:rFonts w:ascii="Times New Roman" w:hAnsi="Times New Roman" w:cs="Times New Roman"/>
          <w:i/>
          <w:iCs/>
          <w:sz w:val="26"/>
          <w:szCs w:val="26"/>
          <w:lang w:eastAsia="vi-VN"/>
        </w:rPr>
      </w:pPr>
      <w:bookmarkStart w:id="2" w:name="_GoBack"/>
      <w:bookmarkEnd w:id="2"/>
      <w:r w:rsidRPr="00CC5FE9">
        <w:rPr>
          <w:rFonts w:ascii="Times New Roman" w:hAnsi="Times New Roman" w:cs="Times New Roman"/>
          <w:i/>
          <w:iCs/>
          <w:sz w:val="26"/>
          <w:szCs w:val="26"/>
          <w:lang w:eastAsia="vi-VN"/>
        </w:rPr>
        <w:t>CHÚC CÁC EM HỌC TỐT</w:t>
      </w:r>
    </w:p>
    <w:sectPr w:rsidR="005621B5" w:rsidRPr="00CC5FE9" w:rsidSect="008B2F7B">
      <w:pgSz w:w="12240" w:h="15840"/>
      <w:pgMar w:top="810" w:right="72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7A47742"/>
    <w:multiLevelType w:val="hybridMultilevel"/>
    <w:tmpl w:val="E06C2EDC"/>
    <w:lvl w:ilvl="0" w:tplc="2D8A5F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4AE0CBD8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9322FAD6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A8148812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874031E4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425C47D8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85CA118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08AC1B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C2F2511E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2CCA7BC7"/>
    <w:multiLevelType w:val="hybridMultilevel"/>
    <w:tmpl w:val="C056353E"/>
    <w:lvl w:ilvl="0" w:tplc="13145B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 w15:restartNumberingAfterBreak="0">
    <w:nsid w:val="30242346"/>
    <w:multiLevelType w:val="hybridMultilevel"/>
    <w:tmpl w:val="55C28E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F835E2"/>
    <w:multiLevelType w:val="hybridMultilevel"/>
    <w:tmpl w:val="E2B85812"/>
    <w:lvl w:ilvl="0" w:tplc="C10C9A1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623222D"/>
    <w:multiLevelType w:val="hybridMultilevel"/>
    <w:tmpl w:val="4606CCDE"/>
    <w:lvl w:ilvl="0" w:tplc="10FCE21E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BF31FC7"/>
    <w:multiLevelType w:val="hybridMultilevel"/>
    <w:tmpl w:val="CFC8CDA6"/>
    <w:lvl w:ilvl="0" w:tplc="BCF6B6E4">
      <w:start w:val="2"/>
      <w:numFmt w:val="bullet"/>
      <w:lvlText w:val="-"/>
      <w:lvlJc w:val="left"/>
      <w:pPr>
        <w:ind w:left="76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6" w15:restartNumberingAfterBreak="0">
    <w:nsid w:val="52110A21"/>
    <w:multiLevelType w:val="hybridMultilevel"/>
    <w:tmpl w:val="2CDEB9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3C27DDA"/>
    <w:multiLevelType w:val="hybridMultilevel"/>
    <w:tmpl w:val="582C1816"/>
    <w:lvl w:ilvl="0" w:tplc="D70201FC">
      <w:start w:val="3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0665D2"/>
    <w:multiLevelType w:val="hybridMultilevel"/>
    <w:tmpl w:val="3D16F93C"/>
    <w:lvl w:ilvl="0" w:tplc="E4D67866">
      <w:start w:val="2"/>
      <w:numFmt w:val="bullet"/>
      <w:lvlText w:val="-"/>
      <w:lvlJc w:val="left"/>
      <w:pPr>
        <w:ind w:left="408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8" w:hanging="360"/>
      </w:pPr>
      <w:rPr>
        <w:rFonts w:ascii="Wingdings" w:hAnsi="Wingdings" w:hint="default"/>
      </w:rPr>
    </w:lvl>
  </w:abstractNum>
  <w:abstractNum w:abstractNumId="9" w15:restartNumberingAfterBreak="0">
    <w:nsid w:val="5D794457"/>
    <w:multiLevelType w:val="hybridMultilevel"/>
    <w:tmpl w:val="670E13C2"/>
    <w:lvl w:ilvl="0" w:tplc="AEFA234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8E52C9F"/>
    <w:multiLevelType w:val="hybridMultilevel"/>
    <w:tmpl w:val="DC4E59BC"/>
    <w:lvl w:ilvl="0" w:tplc="CC1E0E7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FAB1457"/>
    <w:multiLevelType w:val="hybridMultilevel"/>
    <w:tmpl w:val="DB40C596"/>
    <w:lvl w:ilvl="0" w:tplc="657824C4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11"/>
  </w:num>
  <w:num w:numId="4">
    <w:abstractNumId w:val="4"/>
  </w:num>
  <w:num w:numId="5">
    <w:abstractNumId w:val="7"/>
  </w:num>
  <w:num w:numId="6">
    <w:abstractNumId w:val="8"/>
  </w:num>
  <w:num w:numId="7">
    <w:abstractNumId w:val="5"/>
  </w:num>
  <w:num w:numId="8">
    <w:abstractNumId w:val="9"/>
  </w:num>
  <w:num w:numId="9">
    <w:abstractNumId w:val="1"/>
  </w:num>
  <w:num w:numId="10">
    <w:abstractNumId w:val="6"/>
  </w:num>
  <w:num w:numId="11">
    <w:abstractNumId w:val="2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7FF"/>
    <w:rsid w:val="00017B9F"/>
    <w:rsid w:val="000350EC"/>
    <w:rsid w:val="000853B4"/>
    <w:rsid w:val="00085EED"/>
    <w:rsid w:val="000B34D2"/>
    <w:rsid w:val="000D7D6F"/>
    <w:rsid w:val="001263C8"/>
    <w:rsid w:val="00145672"/>
    <w:rsid w:val="001805F1"/>
    <w:rsid w:val="00186CC7"/>
    <w:rsid w:val="001F4288"/>
    <w:rsid w:val="00267131"/>
    <w:rsid w:val="00277AA5"/>
    <w:rsid w:val="002A7847"/>
    <w:rsid w:val="00311580"/>
    <w:rsid w:val="0037752A"/>
    <w:rsid w:val="00436802"/>
    <w:rsid w:val="00461764"/>
    <w:rsid w:val="005425C4"/>
    <w:rsid w:val="005621B5"/>
    <w:rsid w:val="00645444"/>
    <w:rsid w:val="00660D35"/>
    <w:rsid w:val="006E5262"/>
    <w:rsid w:val="006E6D88"/>
    <w:rsid w:val="00700150"/>
    <w:rsid w:val="00720805"/>
    <w:rsid w:val="00740CF2"/>
    <w:rsid w:val="007510C5"/>
    <w:rsid w:val="0075730C"/>
    <w:rsid w:val="007B17F8"/>
    <w:rsid w:val="007C01D7"/>
    <w:rsid w:val="00863075"/>
    <w:rsid w:val="008B2F7B"/>
    <w:rsid w:val="009258D8"/>
    <w:rsid w:val="00937439"/>
    <w:rsid w:val="00961FDD"/>
    <w:rsid w:val="009651AB"/>
    <w:rsid w:val="00971281"/>
    <w:rsid w:val="00977A8A"/>
    <w:rsid w:val="00A035BF"/>
    <w:rsid w:val="00B23E8F"/>
    <w:rsid w:val="00B74B5F"/>
    <w:rsid w:val="00BD10A5"/>
    <w:rsid w:val="00C10A8D"/>
    <w:rsid w:val="00C75E54"/>
    <w:rsid w:val="00C8290C"/>
    <w:rsid w:val="00CA3F6E"/>
    <w:rsid w:val="00CB59BA"/>
    <w:rsid w:val="00CC3892"/>
    <w:rsid w:val="00CC5FE9"/>
    <w:rsid w:val="00CC77FF"/>
    <w:rsid w:val="00CD1CC9"/>
    <w:rsid w:val="00CD2AFF"/>
    <w:rsid w:val="00CD2FF3"/>
    <w:rsid w:val="00D32358"/>
    <w:rsid w:val="00D727F5"/>
    <w:rsid w:val="00DA6A81"/>
    <w:rsid w:val="00DB634D"/>
    <w:rsid w:val="00DF0C3C"/>
    <w:rsid w:val="00DF62A6"/>
    <w:rsid w:val="00E9455B"/>
    <w:rsid w:val="00EE41A4"/>
    <w:rsid w:val="00F55E4B"/>
    <w:rsid w:val="00F90B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27337BAA"/>
  <w15:chartTrackingRefBased/>
  <w15:docId w15:val="{7E7BB4C1-578B-4708-BBA0-3B3F3D1EBF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C77FF"/>
  </w:style>
  <w:style w:type="paragraph" w:styleId="Heading1">
    <w:name w:val="heading 1"/>
    <w:basedOn w:val="Normal"/>
    <w:next w:val="Normal"/>
    <w:link w:val="Heading1Char"/>
    <w:qFormat/>
    <w:rsid w:val="00F90B2D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C77F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CC77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CC77F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D1CC9"/>
    <w:pPr>
      <w:tabs>
        <w:tab w:val="center" w:pos="4513"/>
        <w:tab w:val="right" w:pos="9026"/>
      </w:tabs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customStyle="1" w:styleId="HeaderChar">
    <w:name w:val="Header Char"/>
    <w:basedOn w:val="DefaultParagraphFont"/>
    <w:link w:val="Header"/>
    <w:uiPriority w:val="99"/>
    <w:rsid w:val="00CD1CC9"/>
    <w:rPr>
      <w:rFonts w:ascii=".VnTime" w:eastAsia="Times New Roman" w:hAnsi=".VnTime" w:cs="Times New Roman"/>
      <w:sz w:val="28"/>
      <w:szCs w:val="28"/>
    </w:rPr>
  </w:style>
  <w:style w:type="character" w:customStyle="1" w:styleId="Heading1Char">
    <w:name w:val="Heading 1 Char"/>
    <w:basedOn w:val="DefaultParagraphFont"/>
    <w:link w:val="Heading1"/>
    <w:rsid w:val="00F90B2D"/>
    <w:rPr>
      <w:rFonts w:ascii="Cambria" w:eastAsia="Times New Roman" w:hAnsi="Cambria" w:cs="Times New Roman"/>
      <w:b/>
      <w:bCs/>
      <w:kern w:val="32"/>
      <w:sz w:val="32"/>
      <w:szCs w:val="32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258D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58D8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6.bin"/><Relationship Id="rId34" Type="http://schemas.openxmlformats.org/officeDocument/2006/relationships/image" Target="https://vietjack.com/giai-sach-bai-tap-vat-li-9/images/bai-4-trang-9-sach-bai-tap-vat-li-9-1.PNG" TargetMode="External"/><Relationship Id="rId42" Type="http://schemas.openxmlformats.org/officeDocument/2006/relationships/image" Target="media/image19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7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10.wmf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32" Type="http://schemas.openxmlformats.org/officeDocument/2006/relationships/image" Target="https://vietjack.com/giai-sach-bai-tap-vat-li-9/images/bai-4-trang-9-sach-bai-tap-vat-li-9-1.PNG" TargetMode="External"/><Relationship Id="rId37" Type="http://schemas.openxmlformats.org/officeDocument/2006/relationships/image" Target="media/image15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2.wmf"/><Relationship Id="rId53" Type="http://schemas.openxmlformats.org/officeDocument/2006/relationships/oleObject" Target="embeddings/oleObject16.bin"/><Relationship Id="rId58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61" Type="http://schemas.openxmlformats.org/officeDocument/2006/relationships/image" Target="media/image29.png"/><Relationship Id="rId19" Type="http://schemas.microsoft.com/office/2007/relationships/hdphoto" Target="media/hdphoto1.wdp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oleObject" Target="embeddings/oleObject10.bin"/><Relationship Id="rId30" Type="http://schemas.openxmlformats.org/officeDocument/2006/relationships/image" Target="media/image12.png"/><Relationship Id="rId35" Type="http://schemas.openxmlformats.org/officeDocument/2006/relationships/image" Target="media/image14.wmf"/><Relationship Id="rId43" Type="http://schemas.openxmlformats.org/officeDocument/2006/relationships/image" Target="media/image20.wmf"/><Relationship Id="rId48" Type="http://schemas.openxmlformats.org/officeDocument/2006/relationships/image" Target="media/image24.wmf"/><Relationship Id="rId56" Type="http://schemas.openxmlformats.org/officeDocument/2006/relationships/image" Target="media/image26.png"/><Relationship Id="rId8" Type="http://schemas.openxmlformats.org/officeDocument/2006/relationships/image" Target="media/image2.png"/><Relationship Id="rId51" Type="http://schemas.openxmlformats.org/officeDocument/2006/relationships/oleObject" Target="embeddings/oleObject15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0.png"/><Relationship Id="rId38" Type="http://schemas.openxmlformats.org/officeDocument/2006/relationships/image" Target="media/image16.png"/><Relationship Id="rId46" Type="http://schemas.openxmlformats.org/officeDocument/2006/relationships/image" Target="media/image23.wmf"/><Relationship Id="rId59" Type="http://schemas.openxmlformats.org/officeDocument/2006/relationships/image" Target="media/image27.wmf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54" Type="http://schemas.openxmlformats.org/officeDocument/2006/relationships/image" Target="media/image25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microsoft.com/office/2007/relationships/hdphoto" Target="media/hdphoto2.wdp"/><Relationship Id="rId28" Type="http://schemas.openxmlformats.org/officeDocument/2006/relationships/image" Target="media/image11.wmf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4.bin"/><Relationship Id="rId57" Type="http://schemas.openxmlformats.org/officeDocument/2006/relationships/image" Target="https://www.vietjack.com/vat-ly-lop-9/images/bai-tap-doan-mach-song-song.PNG" TargetMode="External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image" Target="media/image21.wmf"/><Relationship Id="rId52" Type="http://schemas.openxmlformats.org/officeDocument/2006/relationships/image" Target="media/image240.wmf"/><Relationship Id="rId60" Type="http://schemas.openxmlformats.org/officeDocument/2006/relationships/image" Target="media/image28.wmf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4252A2-4AA3-4EA7-90A8-17DAFB2F16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8</Pages>
  <Words>1809</Words>
  <Characters>10312</Characters>
  <Application>Microsoft Office Word</Application>
  <DocSecurity>0</DocSecurity>
  <Lines>85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ương Hoa</dc:creator>
  <cp:keywords/>
  <dc:description/>
  <cp:lastModifiedBy>KNC- ASUS</cp:lastModifiedBy>
  <cp:revision>51</cp:revision>
  <cp:lastPrinted>2021-09-27T08:09:00Z</cp:lastPrinted>
  <dcterms:created xsi:type="dcterms:W3CDTF">2021-09-22T22:39:00Z</dcterms:created>
  <dcterms:modified xsi:type="dcterms:W3CDTF">2021-09-27T08:09:00Z</dcterms:modified>
</cp:coreProperties>
</file>